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812499" w14:textId="77777777" w:rsidR="006E1756" w:rsidRDefault="006E1756" w:rsidP="00F048E9">
      <w:pPr>
        <w:spacing w:line="276" w:lineRule="auto"/>
        <w:jc w:val="center"/>
        <w:rPr>
          <w:rFonts w:ascii="Calibri" w:hAnsi="Calibri"/>
          <w:b/>
          <w:i/>
          <w:sz w:val="36"/>
        </w:rPr>
      </w:pPr>
    </w:p>
    <w:p w14:paraId="5CB296F8" w14:textId="6E3E138E" w:rsidR="003517EA" w:rsidRPr="00F048E9" w:rsidRDefault="00D87D2E" w:rsidP="00F048E9">
      <w:pPr>
        <w:spacing w:line="276" w:lineRule="auto"/>
        <w:jc w:val="center"/>
        <w:rPr>
          <w:rFonts w:ascii="Calibri" w:hAnsi="Calibri"/>
          <w:b/>
          <w:i/>
          <w:sz w:val="36"/>
        </w:rPr>
      </w:pPr>
      <w:r w:rsidRPr="00D87D2E">
        <w:rPr>
          <w:rFonts w:ascii="Calibri" w:hAnsi="Calibri"/>
          <w:b/>
          <w:i/>
          <w:sz w:val="36"/>
        </w:rPr>
        <w:t xml:space="preserve">Título do resumo </w:t>
      </w:r>
      <w:r w:rsidR="007F1D55">
        <w:rPr>
          <w:rFonts w:ascii="Calibri" w:hAnsi="Calibri"/>
          <w:b/>
          <w:i/>
          <w:sz w:val="36"/>
          <w:szCs w:val="36"/>
        </w:rPr>
        <w:t>ou</w:t>
      </w:r>
      <w:r w:rsidRPr="00D87D2E">
        <w:rPr>
          <w:rFonts w:ascii="Calibri" w:hAnsi="Calibri"/>
          <w:b/>
          <w:i/>
          <w:sz w:val="36"/>
          <w:szCs w:val="36"/>
        </w:rPr>
        <w:t xml:space="preserve"> </w:t>
      </w:r>
      <w:r w:rsidR="00D44D3D" w:rsidRPr="00D87D2E">
        <w:rPr>
          <w:rFonts w:ascii="Calibri" w:hAnsi="Calibri"/>
          <w:b/>
          <w:i/>
          <w:sz w:val="36"/>
          <w:szCs w:val="36"/>
        </w:rPr>
        <w:t>Abstract</w:t>
      </w:r>
      <w:r w:rsidR="00683949" w:rsidRPr="00D87D2E">
        <w:rPr>
          <w:rFonts w:ascii="Calibri" w:hAnsi="Calibri"/>
          <w:b/>
          <w:i/>
          <w:sz w:val="36"/>
          <w:szCs w:val="36"/>
        </w:rPr>
        <w:t xml:space="preserve"> title</w:t>
      </w:r>
    </w:p>
    <w:p w14:paraId="4A567EA3" w14:textId="77777777" w:rsidR="003517EA" w:rsidRDefault="003517EA" w:rsidP="00F048E9">
      <w:pPr>
        <w:spacing w:line="276" w:lineRule="auto"/>
        <w:jc w:val="center"/>
        <w:rPr>
          <w:rFonts w:ascii="Calibri" w:hAnsi="Calibri"/>
        </w:rPr>
      </w:pPr>
      <w:r w:rsidRPr="00201EEA">
        <w:rPr>
          <w:rFonts w:ascii="Calibri" w:hAnsi="Calibri"/>
        </w:rPr>
        <w:t>(</w:t>
      </w:r>
      <w:r w:rsidR="00D87D2E">
        <w:rPr>
          <w:rFonts w:ascii="Calibri" w:hAnsi="Calibri"/>
        </w:rPr>
        <w:t>Título na língua do resumo - português ou inglês:</w:t>
      </w:r>
      <w:r w:rsidRPr="00201EEA">
        <w:rPr>
          <w:rFonts w:ascii="Calibri" w:hAnsi="Calibri"/>
        </w:rPr>
        <w:t xml:space="preserve"> </w:t>
      </w:r>
      <w:r w:rsidR="00201EEA">
        <w:rPr>
          <w:rFonts w:ascii="Calibri" w:hAnsi="Calibri"/>
        </w:rPr>
        <w:t>Calibri</w:t>
      </w:r>
      <w:r w:rsidRPr="00201EEA">
        <w:rPr>
          <w:rFonts w:ascii="Calibri" w:hAnsi="Calibri"/>
        </w:rPr>
        <w:t>, tamanho 1</w:t>
      </w:r>
      <w:r w:rsidR="005A4566">
        <w:rPr>
          <w:rFonts w:ascii="Calibri" w:hAnsi="Calibri"/>
        </w:rPr>
        <w:t>8</w:t>
      </w:r>
      <w:r w:rsidRPr="00201EEA">
        <w:rPr>
          <w:rFonts w:ascii="Calibri" w:hAnsi="Calibri"/>
        </w:rPr>
        <w:t xml:space="preserve">, </w:t>
      </w:r>
      <w:r w:rsidR="005A4566">
        <w:rPr>
          <w:rFonts w:ascii="Calibri" w:hAnsi="Calibri"/>
        </w:rPr>
        <w:t xml:space="preserve">espaçamento simples, negrito </w:t>
      </w:r>
      <w:r w:rsidRPr="00201EEA">
        <w:rPr>
          <w:rFonts w:ascii="Calibri" w:hAnsi="Calibri"/>
        </w:rPr>
        <w:t>itálico</w:t>
      </w:r>
      <w:r w:rsidR="005A4566">
        <w:rPr>
          <w:rFonts w:ascii="Calibri" w:hAnsi="Calibri"/>
        </w:rPr>
        <w:t>, centrado</w:t>
      </w:r>
      <w:r w:rsidRPr="00201EEA">
        <w:rPr>
          <w:rFonts w:ascii="Calibri" w:hAnsi="Calibri"/>
        </w:rPr>
        <w:t>)</w:t>
      </w:r>
    </w:p>
    <w:p w14:paraId="7345052F" w14:textId="77777777" w:rsidR="00F048E9" w:rsidRPr="005A4566" w:rsidRDefault="00F048E9" w:rsidP="00F048E9">
      <w:pPr>
        <w:spacing w:line="276" w:lineRule="auto"/>
        <w:jc w:val="center"/>
        <w:rPr>
          <w:rFonts w:ascii="Calibri" w:hAnsi="Calibri"/>
          <w:b/>
          <w:i/>
          <w:szCs w:val="36"/>
        </w:rPr>
      </w:pPr>
    </w:p>
    <w:p w14:paraId="39E4D156" w14:textId="77777777" w:rsidR="00F048E9" w:rsidRPr="007F1D55" w:rsidRDefault="00D87D2E" w:rsidP="00F048E9">
      <w:pPr>
        <w:spacing w:line="276" w:lineRule="auto"/>
        <w:jc w:val="center"/>
        <w:rPr>
          <w:rFonts w:ascii="Calibri" w:hAnsi="Calibri"/>
          <w:b/>
          <w:i/>
          <w:sz w:val="36"/>
          <w:szCs w:val="36"/>
        </w:rPr>
      </w:pPr>
      <w:r w:rsidRPr="007F1D55">
        <w:rPr>
          <w:rFonts w:ascii="Calibri" w:hAnsi="Calibri"/>
          <w:b/>
          <w:i/>
          <w:sz w:val="36"/>
          <w:szCs w:val="36"/>
        </w:rPr>
        <w:t xml:space="preserve">Abstract title </w:t>
      </w:r>
      <w:r w:rsidR="007F1D55" w:rsidRPr="007F1D55">
        <w:rPr>
          <w:rFonts w:ascii="Calibri" w:hAnsi="Calibri"/>
          <w:b/>
          <w:i/>
          <w:sz w:val="36"/>
          <w:szCs w:val="36"/>
        </w:rPr>
        <w:t>ou</w:t>
      </w:r>
      <w:r w:rsidRPr="007F1D55">
        <w:rPr>
          <w:rFonts w:ascii="Calibri" w:hAnsi="Calibri"/>
          <w:b/>
          <w:i/>
          <w:sz w:val="36"/>
          <w:szCs w:val="36"/>
        </w:rPr>
        <w:t xml:space="preserve"> Título do resumo</w:t>
      </w:r>
    </w:p>
    <w:p w14:paraId="1A3FB46D" w14:textId="1E469085" w:rsidR="00D87D2E" w:rsidRDefault="00D87D2E" w:rsidP="00D87D2E">
      <w:pPr>
        <w:spacing w:line="276" w:lineRule="auto"/>
        <w:jc w:val="center"/>
        <w:rPr>
          <w:rFonts w:ascii="Calibri" w:hAnsi="Calibri"/>
        </w:rPr>
      </w:pPr>
      <w:r>
        <w:rPr>
          <w:rFonts w:ascii="Calibri" w:hAnsi="Calibri"/>
        </w:rPr>
        <w:t xml:space="preserve">(Título na outra língua </w:t>
      </w:r>
      <w:r w:rsidR="006243D6">
        <w:rPr>
          <w:rFonts w:ascii="Calibri" w:hAnsi="Calibri"/>
        </w:rPr>
        <w:t>- inglês</w:t>
      </w:r>
      <w:r>
        <w:rPr>
          <w:rFonts w:ascii="Calibri" w:hAnsi="Calibri"/>
        </w:rPr>
        <w:t xml:space="preserve"> ou português:</w:t>
      </w:r>
      <w:r w:rsidRPr="00201EEA">
        <w:rPr>
          <w:rFonts w:ascii="Calibri" w:hAnsi="Calibri"/>
        </w:rPr>
        <w:t xml:space="preserve"> </w:t>
      </w:r>
      <w:r>
        <w:rPr>
          <w:rFonts w:ascii="Calibri" w:hAnsi="Calibri"/>
        </w:rPr>
        <w:t>Calibri</w:t>
      </w:r>
      <w:r w:rsidRPr="00201EEA">
        <w:rPr>
          <w:rFonts w:ascii="Calibri" w:hAnsi="Calibri"/>
        </w:rPr>
        <w:t xml:space="preserve">, tamanho </w:t>
      </w:r>
      <w:r w:rsidRPr="007F1D55">
        <w:rPr>
          <w:rFonts w:ascii="Calibri" w:hAnsi="Calibri"/>
        </w:rPr>
        <w:t>1</w:t>
      </w:r>
      <w:r w:rsidR="00AE27B7" w:rsidRPr="007F1D55">
        <w:rPr>
          <w:rFonts w:ascii="Calibri" w:hAnsi="Calibri"/>
        </w:rPr>
        <w:t>8</w:t>
      </w:r>
      <w:r w:rsidRPr="007F1D55">
        <w:rPr>
          <w:rFonts w:ascii="Calibri" w:hAnsi="Calibri"/>
        </w:rPr>
        <w:t>,</w:t>
      </w:r>
      <w:r w:rsidRPr="00201EEA">
        <w:rPr>
          <w:rFonts w:ascii="Calibri" w:hAnsi="Calibri"/>
        </w:rPr>
        <w:t xml:space="preserve"> </w:t>
      </w:r>
      <w:r>
        <w:rPr>
          <w:rFonts w:ascii="Calibri" w:hAnsi="Calibri"/>
        </w:rPr>
        <w:t xml:space="preserve">espaçamento simples, negrito </w:t>
      </w:r>
      <w:r w:rsidRPr="00201EEA">
        <w:rPr>
          <w:rFonts w:ascii="Calibri" w:hAnsi="Calibri"/>
        </w:rPr>
        <w:t>itálico</w:t>
      </w:r>
      <w:r>
        <w:rPr>
          <w:rFonts w:ascii="Calibri" w:hAnsi="Calibri"/>
        </w:rPr>
        <w:t>, centrado</w:t>
      </w:r>
      <w:r w:rsidRPr="00201EEA">
        <w:rPr>
          <w:rFonts w:ascii="Calibri" w:hAnsi="Calibri"/>
        </w:rPr>
        <w:t>)</w:t>
      </w:r>
    </w:p>
    <w:p w14:paraId="18F96775" w14:textId="77777777" w:rsidR="003517EA" w:rsidRPr="00D87D2E" w:rsidRDefault="003517EA" w:rsidP="00F048E9">
      <w:pPr>
        <w:spacing w:line="276" w:lineRule="auto"/>
        <w:jc w:val="center"/>
        <w:rPr>
          <w:rFonts w:ascii="Calibri" w:hAnsi="Calibri"/>
          <w:sz w:val="32"/>
          <w:szCs w:val="32"/>
        </w:rPr>
      </w:pPr>
    </w:p>
    <w:p w14:paraId="3302AD46" w14:textId="0DCA23F8" w:rsidR="00EA4148" w:rsidRPr="00D87D2E" w:rsidRDefault="00EA4148" w:rsidP="00F048E9">
      <w:pPr>
        <w:spacing w:line="276" w:lineRule="auto"/>
        <w:jc w:val="center"/>
        <w:rPr>
          <w:rFonts w:ascii="Calibri" w:hAnsi="Calibri"/>
        </w:rPr>
      </w:pPr>
      <w:r w:rsidRPr="00EC0BE7">
        <w:rPr>
          <w:rFonts w:ascii="Calibri" w:hAnsi="Calibri"/>
          <w:u w:val="single"/>
        </w:rPr>
        <w:t>P. Autor</w:t>
      </w:r>
      <w:r w:rsidRPr="00D87D2E">
        <w:rPr>
          <w:rFonts w:ascii="Calibri" w:hAnsi="Calibri"/>
          <w:vertAlign w:val="superscript"/>
        </w:rPr>
        <w:t>1 *</w:t>
      </w:r>
      <w:r w:rsidRPr="00D87D2E">
        <w:rPr>
          <w:rFonts w:ascii="Calibri" w:hAnsi="Calibri"/>
        </w:rPr>
        <w:t>, S. Autor</w:t>
      </w:r>
      <w:r w:rsidRPr="00D87D2E">
        <w:rPr>
          <w:rFonts w:ascii="Calibri" w:hAnsi="Calibri"/>
          <w:vertAlign w:val="superscript"/>
        </w:rPr>
        <w:t>2</w:t>
      </w:r>
      <w:r w:rsidRPr="00D87D2E">
        <w:rPr>
          <w:rFonts w:ascii="Calibri" w:hAnsi="Calibri"/>
        </w:rPr>
        <w:t>, T. Autor</w:t>
      </w:r>
      <w:r w:rsidRPr="00D87D2E">
        <w:rPr>
          <w:rFonts w:ascii="Calibri" w:hAnsi="Calibri"/>
          <w:vertAlign w:val="superscript"/>
        </w:rPr>
        <w:t>1</w:t>
      </w:r>
      <w:r w:rsidR="00201EEA" w:rsidRPr="00D87D2E">
        <w:rPr>
          <w:rFonts w:ascii="Calibri" w:hAnsi="Calibri"/>
        </w:rPr>
        <w:t xml:space="preserve"> (Calibri</w:t>
      </w:r>
      <w:r w:rsidRPr="00D87D2E">
        <w:rPr>
          <w:rFonts w:ascii="Calibri" w:hAnsi="Calibri"/>
        </w:rPr>
        <w:t>, tamanho 12</w:t>
      </w:r>
      <w:r w:rsidR="00B85F1C" w:rsidRPr="00D87D2E">
        <w:rPr>
          <w:rFonts w:ascii="Calibri" w:hAnsi="Calibri"/>
        </w:rPr>
        <w:t>, espaçamento simples</w:t>
      </w:r>
      <w:r w:rsidR="00005500" w:rsidRPr="00D87D2E">
        <w:rPr>
          <w:rFonts w:ascii="Calibri" w:hAnsi="Calibri"/>
        </w:rPr>
        <w:t>, centrado</w:t>
      </w:r>
      <w:r w:rsidR="00EC0BE7">
        <w:rPr>
          <w:rFonts w:ascii="Calibri" w:hAnsi="Calibri"/>
        </w:rPr>
        <w:t xml:space="preserve">; </w:t>
      </w:r>
      <w:r w:rsidR="00EC0BE7" w:rsidRPr="00EC0BE7">
        <w:rPr>
          <w:rFonts w:ascii="Calibri" w:hAnsi="Calibri"/>
          <w:u w:val="single"/>
        </w:rPr>
        <w:t>o autor apresentante deve estar sublinhado</w:t>
      </w:r>
      <w:r w:rsidR="005C5A4A">
        <w:rPr>
          <w:rFonts w:ascii="Calibri" w:hAnsi="Calibri"/>
          <w:u w:val="single"/>
        </w:rPr>
        <w:t>!</w:t>
      </w:r>
      <w:r w:rsidRPr="00D87D2E">
        <w:rPr>
          <w:rFonts w:ascii="Calibri" w:hAnsi="Calibri"/>
        </w:rPr>
        <w:t>)</w:t>
      </w:r>
    </w:p>
    <w:p w14:paraId="08BE31FF" w14:textId="77777777" w:rsidR="00EA4148" w:rsidRPr="00201EEA" w:rsidRDefault="00EA4148" w:rsidP="00F048E9">
      <w:pPr>
        <w:spacing w:line="276" w:lineRule="auto"/>
        <w:jc w:val="center"/>
        <w:rPr>
          <w:rFonts w:ascii="Calibri" w:hAnsi="Calibri"/>
        </w:rPr>
      </w:pPr>
    </w:p>
    <w:p w14:paraId="0390B5C5" w14:textId="130C0105" w:rsidR="00EA4148" w:rsidRPr="00201EEA" w:rsidRDefault="00EA4148" w:rsidP="00F048E9">
      <w:pPr>
        <w:spacing w:line="276" w:lineRule="auto"/>
        <w:rPr>
          <w:rFonts w:ascii="Calibri" w:hAnsi="Calibri"/>
          <w:sz w:val="18"/>
          <w:szCs w:val="18"/>
        </w:rPr>
      </w:pPr>
      <w:r w:rsidRPr="00201EEA">
        <w:rPr>
          <w:rFonts w:ascii="Calibri" w:hAnsi="Calibri"/>
          <w:sz w:val="18"/>
          <w:szCs w:val="18"/>
          <w:vertAlign w:val="superscript"/>
        </w:rPr>
        <w:t>1</w:t>
      </w:r>
      <w:r w:rsidR="006119B6" w:rsidRPr="00201EEA">
        <w:rPr>
          <w:rFonts w:ascii="Calibri" w:hAnsi="Calibri"/>
          <w:sz w:val="18"/>
          <w:szCs w:val="18"/>
        </w:rPr>
        <w:t xml:space="preserve"> </w:t>
      </w:r>
      <w:r w:rsidR="00591AEE">
        <w:rPr>
          <w:rFonts w:ascii="Calibri" w:hAnsi="Calibri"/>
          <w:sz w:val="18"/>
          <w:szCs w:val="18"/>
        </w:rPr>
        <w:t>U</w:t>
      </w:r>
      <w:r w:rsidR="006119B6" w:rsidRPr="00201EEA">
        <w:rPr>
          <w:rFonts w:ascii="Calibri" w:hAnsi="Calibri"/>
          <w:sz w:val="18"/>
          <w:szCs w:val="18"/>
        </w:rPr>
        <w:t>niversidade, d</w:t>
      </w:r>
      <w:r w:rsidRPr="00201EEA">
        <w:rPr>
          <w:rFonts w:ascii="Calibri" w:hAnsi="Calibri"/>
          <w:sz w:val="18"/>
          <w:szCs w:val="18"/>
        </w:rPr>
        <w:t xml:space="preserve">epartamento, unidade de investigação, morada profissional </w:t>
      </w:r>
      <w:r w:rsidR="00D87D2E" w:rsidRPr="00201EEA">
        <w:rPr>
          <w:rFonts w:ascii="Calibri" w:hAnsi="Calibri"/>
          <w:sz w:val="18"/>
          <w:szCs w:val="18"/>
        </w:rPr>
        <w:t>(</w:t>
      </w:r>
      <w:r w:rsidR="00D87D2E">
        <w:rPr>
          <w:rFonts w:ascii="Calibri" w:hAnsi="Calibri"/>
          <w:sz w:val="18"/>
          <w:szCs w:val="18"/>
        </w:rPr>
        <w:t>Calibri</w:t>
      </w:r>
      <w:r w:rsidR="00D87D2E" w:rsidRPr="00201EEA">
        <w:rPr>
          <w:rFonts w:ascii="Calibri" w:hAnsi="Calibri"/>
          <w:sz w:val="18"/>
          <w:szCs w:val="18"/>
        </w:rPr>
        <w:t xml:space="preserve">, tamanho 9, espaçamento </w:t>
      </w:r>
      <w:r w:rsidR="00D87D2E">
        <w:rPr>
          <w:rFonts w:ascii="Calibri" w:hAnsi="Calibri"/>
          <w:sz w:val="18"/>
          <w:szCs w:val="18"/>
        </w:rPr>
        <w:t>simples</w:t>
      </w:r>
      <w:r w:rsidR="00D87D2E" w:rsidRPr="00201EEA">
        <w:rPr>
          <w:rFonts w:ascii="Calibri" w:hAnsi="Calibri"/>
          <w:sz w:val="18"/>
          <w:szCs w:val="18"/>
        </w:rPr>
        <w:t>)</w:t>
      </w:r>
    </w:p>
    <w:p w14:paraId="6199E788" w14:textId="6BC456C8" w:rsidR="00EA4148" w:rsidRPr="00201EEA" w:rsidRDefault="00EA4148" w:rsidP="00F048E9">
      <w:pPr>
        <w:spacing w:line="276" w:lineRule="auto"/>
        <w:rPr>
          <w:rFonts w:ascii="Calibri" w:hAnsi="Calibri"/>
          <w:sz w:val="18"/>
          <w:szCs w:val="18"/>
        </w:rPr>
      </w:pPr>
      <w:r w:rsidRPr="00201EEA">
        <w:rPr>
          <w:rFonts w:ascii="Calibri" w:hAnsi="Calibri"/>
          <w:sz w:val="18"/>
          <w:szCs w:val="18"/>
          <w:vertAlign w:val="superscript"/>
        </w:rPr>
        <w:t>2</w:t>
      </w:r>
      <w:r w:rsidR="006119B6" w:rsidRPr="00201EEA">
        <w:rPr>
          <w:rFonts w:ascii="Calibri" w:hAnsi="Calibri"/>
          <w:sz w:val="18"/>
          <w:szCs w:val="18"/>
        </w:rPr>
        <w:t xml:space="preserve"> </w:t>
      </w:r>
      <w:r w:rsidR="00591AEE">
        <w:rPr>
          <w:rFonts w:ascii="Calibri" w:hAnsi="Calibri"/>
          <w:sz w:val="18"/>
          <w:szCs w:val="18"/>
        </w:rPr>
        <w:t>U</w:t>
      </w:r>
      <w:r w:rsidR="006119B6" w:rsidRPr="00201EEA">
        <w:rPr>
          <w:rFonts w:ascii="Calibri" w:hAnsi="Calibri"/>
          <w:sz w:val="18"/>
          <w:szCs w:val="18"/>
        </w:rPr>
        <w:t>niversidade, d</w:t>
      </w:r>
      <w:r w:rsidRPr="00201EEA">
        <w:rPr>
          <w:rFonts w:ascii="Calibri" w:hAnsi="Calibri"/>
          <w:sz w:val="18"/>
          <w:szCs w:val="18"/>
        </w:rPr>
        <w:t>epartamento, unidade de investigação, morada profissional</w:t>
      </w:r>
    </w:p>
    <w:p w14:paraId="6854499C" w14:textId="77777777" w:rsidR="00EA4148" w:rsidRPr="00201EEA" w:rsidRDefault="00EA4148" w:rsidP="00F048E9">
      <w:pPr>
        <w:spacing w:line="276" w:lineRule="auto"/>
        <w:rPr>
          <w:rFonts w:ascii="Calibri" w:hAnsi="Calibri"/>
          <w:sz w:val="18"/>
          <w:szCs w:val="18"/>
        </w:rPr>
      </w:pPr>
      <w:r w:rsidRPr="00201EEA">
        <w:rPr>
          <w:rFonts w:ascii="Calibri" w:hAnsi="Calibri"/>
          <w:sz w:val="18"/>
          <w:szCs w:val="18"/>
          <w:vertAlign w:val="superscript"/>
        </w:rPr>
        <w:t>*</w:t>
      </w:r>
      <w:r w:rsidRPr="00201EEA">
        <w:rPr>
          <w:rFonts w:ascii="Calibri" w:hAnsi="Calibri"/>
          <w:sz w:val="18"/>
          <w:szCs w:val="18"/>
        </w:rPr>
        <w:t xml:space="preserve"> email</w:t>
      </w:r>
      <w:r w:rsidR="00F85D4F" w:rsidRPr="00201EEA">
        <w:rPr>
          <w:rFonts w:ascii="Calibri" w:hAnsi="Calibri"/>
          <w:sz w:val="18"/>
          <w:szCs w:val="18"/>
        </w:rPr>
        <w:t>@para</w:t>
      </w:r>
      <w:r w:rsidR="00683949">
        <w:rPr>
          <w:rFonts w:ascii="Calibri" w:hAnsi="Calibri"/>
          <w:sz w:val="18"/>
          <w:szCs w:val="18"/>
        </w:rPr>
        <w:t>.</w:t>
      </w:r>
      <w:r w:rsidRPr="00201EEA">
        <w:rPr>
          <w:rFonts w:ascii="Calibri" w:hAnsi="Calibri"/>
          <w:sz w:val="18"/>
          <w:szCs w:val="18"/>
        </w:rPr>
        <w:t>correspondência (</w:t>
      </w:r>
      <w:r w:rsidR="00683949">
        <w:rPr>
          <w:rFonts w:ascii="Calibri" w:hAnsi="Calibri"/>
          <w:sz w:val="18"/>
          <w:szCs w:val="18"/>
        </w:rPr>
        <w:t>Calibri</w:t>
      </w:r>
      <w:r w:rsidRPr="00201EEA">
        <w:rPr>
          <w:rFonts w:ascii="Calibri" w:hAnsi="Calibri"/>
          <w:sz w:val="18"/>
          <w:szCs w:val="18"/>
        </w:rPr>
        <w:t xml:space="preserve">, tamanho 9, espaçamento </w:t>
      </w:r>
      <w:r w:rsidR="00D87D2E" w:rsidRPr="00201EEA">
        <w:rPr>
          <w:rFonts w:ascii="Calibri" w:hAnsi="Calibri"/>
          <w:sz w:val="18"/>
          <w:szCs w:val="18"/>
        </w:rPr>
        <w:t xml:space="preserve">simples </w:t>
      </w:r>
      <w:r w:rsidRPr="00201EEA">
        <w:rPr>
          <w:rFonts w:ascii="Calibri" w:hAnsi="Calibri"/>
          <w:sz w:val="18"/>
          <w:szCs w:val="18"/>
        </w:rPr>
        <w:t>entre linhas)</w:t>
      </w:r>
    </w:p>
    <w:p w14:paraId="0498D385" w14:textId="77777777" w:rsidR="00EA4148" w:rsidRDefault="00EA4148" w:rsidP="00F048E9">
      <w:pPr>
        <w:spacing w:line="276" w:lineRule="auto"/>
        <w:rPr>
          <w:rFonts w:ascii="Calibri" w:hAnsi="Calibri"/>
        </w:rPr>
      </w:pPr>
    </w:p>
    <w:p w14:paraId="7C0B9546" w14:textId="77777777" w:rsidR="00C87184" w:rsidRPr="007F1D55" w:rsidRDefault="00C87184" w:rsidP="00F048E9">
      <w:pPr>
        <w:jc w:val="both"/>
        <w:rPr>
          <w:rFonts w:ascii="Calibri" w:hAnsi="Calibri"/>
        </w:rPr>
      </w:pPr>
    </w:p>
    <w:p w14:paraId="636AAA9E" w14:textId="00856CA9" w:rsidR="0069416D" w:rsidRPr="00591AEE" w:rsidRDefault="00AC5CB8" w:rsidP="00F048E9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 w:rsidRPr="00591AEE">
        <w:rPr>
          <w:rFonts w:ascii="Calibri" w:hAnsi="Calibri"/>
          <w:b/>
          <w:sz w:val="22"/>
          <w:szCs w:val="22"/>
        </w:rPr>
        <w:t>RESUMO</w:t>
      </w:r>
      <w:r w:rsidR="00020F97" w:rsidRPr="00591AEE">
        <w:rPr>
          <w:rFonts w:ascii="Calibri" w:hAnsi="Calibri"/>
          <w:b/>
          <w:sz w:val="22"/>
          <w:szCs w:val="22"/>
        </w:rPr>
        <w:t xml:space="preserve"> </w:t>
      </w:r>
      <w:r w:rsidR="00AE27B7" w:rsidRPr="00591AEE">
        <w:rPr>
          <w:rFonts w:ascii="Calibri" w:hAnsi="Calibri"/>
          <w:b/>
          <w:sz w:val="22"/>
          <w:szCs w:val="22"/>
        </w:rPr>
        <w:t>ou</w:t>
      </w:r>
      <w:r w:rsidR="00020F97" w:rsidRPr="00591AEE">
        <w:rPr>
          <w:rFonts w:ascii="Calibri" w:hAnsi="Calibri"/>
          <w:b/>
          <w:sz w:val="22"/>
          <w:szCs w:val="22"/>
        </w:rPr>
        <w:t xml:space="preserve"> </w:t>
      </w:r>
      <w:r w:rsidRPr="00591AEE">
        <w:rPr>
          <w:rFonts w:ascii="Calibri" w:hAnsi="Calibri"/>
          <w:b/>
          <w:sz w:val="22"/>
          <w:szCs w:val="22"/>
        </w:rPr>
        <w:t>ABSTRACT</w:t>
      </w:r>
      <w:r w:rsidR="0069416D" w:rsidRPr="00591AEE">
        <w:rPr>
          <w:rFonts w:ascii="Calibri" w:hAnsi="Calibri"/>
          <w:b/>
          <w:sz w:val="22"/>
          <w:szCs w:val="22"/>
        </w:rPr>
        <w:t xml:space="preserve"> </w:t>
      </w:r>
      <w:r w:rsidR="0069416D" w:rsidRPr="00591AEE">
        <w:rPr>
          <w:rFonts w:ascii="Calibri" w:hAnsi="Calibri"/>
          <w:sz w:val="22"/>
          <w:szCs w:val="22"/>
        </w:rPr>
        <w:t>(</w:t>
      </w:r>
      <w:r w:rsidR="00201EEA" w:rsidRPr="00591AEE">
        <w:rPr>
          <w:rFonts w:ascii="Calibri" w:hAnsi="Calibri"/>
          <w:sz w:val="22"/>
          <w:szCs w:val="22"/>
        </w:rPr>
        <w:t>Calibri</w:t>
      </w:r>
      <w:r w:rsidR="0069416D" w:rsidRPr="00591AEE">
        <w:rPr>
          <w:rFonts w:ascii="Calibri" w:hAnsi="Calibri"/>
          <w:sz w:val="22"/>
          <w:szCs w:val="22"/>
        </w:rPr>
        <w:t>, negrito, maiúsculas, tamanho 1</w:t>
      </w:r>
      <w:r w:rsidR="00591AEE" w:rsidRPr="00591AEE">
        <w:rPr>
          <w:rFonts w:ascii="Calibri" w:hAnsi="Calibri"/>
          <w:sz w:val="22"/>
          <w:szCs w:val="22"/>
        </w:rPr>
        <w:t>1</w:t>
      </w:r>
      <w:r w:rsidR="0069416D" w:rsidRPr="00591AEE">
        <w:rPr>
          <w:rFonts w:ascii="Calibri" w:hAnsi="Calibri"/>
          <w:sz w:val="22"/>
          <w:szCs w:val="22"/>
        </w:rPr>
        <w:t>)</w:t>
      </w:r>
    </w:p>
    <w:p w14:paraId="7F7B7C91" w14:textId="2532BBB6" w:rsidR="007C1035" w:rsidRPr="00191F64" w:rsidRDefault="007C1035" w:rsidP="00191F64">
      <w:pPr>
        <w:spacing w:line="276" w:lineRule="auto"/>
        <w:jc w:val="both"/>
        <w:rPr>
          <w:rFonts w:ascii="Calibri" w:hAnsi="Calibri"/>
          <w:sz w:val="18"/>
          <w:szCs w:val="18"/>
        </w:rPr>
      </w:pPr>
      <w:r w:rsidRPr="00191F64">
        <w:rPr>
          <w:rFonts w:ascii="Calibri" w:hAnsi="Calibri"/>
          <w:sz w:val="18"/>
          <w:szCs w:val="18"/>
        </w:rPr>
        <w:t>O resumo poderá ser escrito em português ou inglês</w:t>
      </w:r>
      <w:r w:rsidR="000913C8" w:rsidRPr="00191F64">
        <w:rPr>
          <w:rFonts w:ascii="Calibri" w:hAnsi="Calibri"/>
          <w:sz w:val="18"/>
          <w:szCs w:val="18"/>
        </w:rPr>
        <w:t>.</w:t>
      </w:r>
    </w:p>
    <w:p w14:paraId="546AD69B" w14:textId="1D030BFC" w:rsidR="00191F64" w:rsidRPr="00191F64" w:rsidRDefault="007C1035" w:rsidP="00191F64">
      <w:pPr>
        <w:spacing w:line="276" w:lineRule="auto"/>
        <w:jc w:val="both"/>
        <w:rPr>
          <w:rFonts w:ascii="Calibri" w:hAnsi="Calibri"/>
          <w:sz w:val="18"/>
          <w:szCs w:val="18"/>
        </w:rPr>
      </w:pPr>
      <w:r w:rsidRPr="00191F64">
        <w:rPr>
          <w:rFonts w:ascii="Calibri" w:hAnsi="Calibri"/>
          <w:sz w:val="18"/>
          <w:szCs w:val="18"/>
        </w:rPr>
        <w:t xml:space="preserve">Os autores devem preparar o resumo </w:t>
      </w:r>
      <w:r w:rsidR="00A076FA" w:rsidRPr="00191F64">
        <w:rPr>
          <w:rFonts w:ascii="Calibri" w:hAnsi="Calibri"/>
          <w:sz w:val="18"/>
          <w:szCs w:val="18"/>
        </w:rPr>
        <w:t>de 500</w:t>
      </w:r>
      <w:r w:rsidR="00B86189" w:rsidRPr="00191F64">
        <w:rPr>
          <w:rFonts w:ascii="Calibri" w:hAnsi="Calibri"/>
          <w:sz w:val="18"/>
          <w:szCs w:val="18"/>
        </w:rPr>
        <w:t xml:space="preserve"> caracteres </w:t>
      </w:r>
      <w:r w:rsidRPr="00191F64">
        <w:rPr>
          <w:rFonts w:ascii="Calibri" w:hAnsi="Calibri"/>
          <w:sz w:val="18"/>
          <w:szCs w:val="18"/>
        </w:rPr>
        <w:t xml:space="preserve">seguindo </w:t>
      </w:r>
      <w:r w:rsidR="00B86189" w:rsidRPr="00191F64">
        <w:rPr>
          <w:rFonts w:ascii="Calibri" w:hAnsi="Calibri"/>
          <w:sz w:val="18"/>
          <w:szCs w:val="18"/>
        </w:rPr>
        <w:t xml:space="preserve">a formatação e </w:t>
      </w:r>
      <w:r w:rsidRPr="00191F64">
        <w:rPr>
          <w:rFonts w:ascii="Calibri" w:hAnsi="Calibri"/>
          <w:sz w:val="18"/>
          <w:szCs w:val="18"/>
        </w:rPr>
        <w:t>as instruções apresentadas neste documento, para assegurar um formato uniforme para inserção no livro de resumos.</w:t>
      </w:r>
      <w:r w:rsidR="00A73C5C">
        <w:rPr>
          <w:rFonts w:ascii="Calibri" w:hAnsi="Calibri"/>
          <w:sz w:val="18"/>
          <w:szCs w:val="18"/>
        </w:rPr>
        <w:t xml:space="preserve"> </w:t>
      </w:r>
      <w:r w:rsidR="00A73C5C" w:rsidRPr="00A73C5C">
        <w:rPr>
          <w:rFonts w:ascii="Calibri" w:hAnsi="Calibri"/>
          <w:sz w:val="18"/>
          <w:szCs w:val="18"/>
        </w:rPr>
        <w:t xml:space="preserve">O resumo deve ser claro, explicativo e </w:t>
      </w:r>
      <w:r w:rsidR="00F942B4">
        <w:rPr>
          <w:rFonts w:ascii="Calibri" w:hAnsi="Calibri"/>
          <w:sz w:val="18"/>
          <w:szCs w:val="18"/>
        </w:rPr>
        <w:t>realçar</w:t>
      </w:r>
      <w:r w:rsidR="00A73C5C" w:rsidRPr="00A73C5C">
        <w:rPr>
          <w:rFonts w:ascii="Calibri" w:hAnsi="Calibri"/>
          <w:sz w:val="18"/>
          <w:szCs w:val="18"/>
        </w:rPr>
        <w:t xml:space="preserve"> o seu contributo inovador</w:t>
      </w:r>
      <w:r w:rsidR="00A73C5C">
        <w:rPr>
          <w:rFonts w:ascii="Calibri" w:hAnsi="Calibri"/>
          <w:sz w:val="18"/>
          <w:szCs w:val="18"/>
        </w:rPr>
        <w:t>, contendo também os objetivos do trabalho, as metodologia</w:t>
      </w:r>
      <w:r w:rsidR="00F942B4">
        <w:rPr>
          <w:rFonts w:ascii="Calibri" w:hAnsi="Calibri"/>
          <w:sz w:val="18"/>
          <w:szCs w:val="18"/>
        </w:rPr>
        <w:t>s</w:t>
      </w:r>
      <w:r w:rsidR="00A73C5C">
        <w:rPr>
          <w:rFonts w:ascii="Calibri" w:hAnsi="Calibri"/>
          <w:sz w:val="18"/>
          <w:szCs w:val="18"/>
        </w:rPr>
        <w:t xml:space="preserve"> e os principais resultados</w:t>
      </w:r>
      <w:r w:rsidR="00A73C5C" w:rsidRPr="00A73C5C">
        <w:rPr>
          <w:rFonts w:ascii="Calibri" w:hAnsi="Calibri"/>
          <w:sz w:val="18"/>
          <w:szCs w:val="18"/>
        </w:rPr>
        <w:t>.</w:t>
      </w:r>
    </w:p>
    <w:p w14:paraId="21B7CCE8" w14:textId="52C723E0" w:rsidR="00191F64" w:rsidRPr="00191F64" w:rsidRDefault="00191F64" w:rsidP="00191F64">
      <w:pPr>
        <w:spacing w:line="276" w:lineRule="auto"/>
        <w:jc w:val="both"/>
        <w:rPr>
          <w:rFonts w:ascii="Calibri" w:hAnsi="Calibri"/>
          <w:sz w:val="18"/>
          <w:szCs w:val="18"/>
        </w:rPr>
      </w:pPr>
      <w:r w:rsidRPr="00191F64">
        <w:rPr>
          <w:rFonts w:ascii="Calibri" w:hAnsi="Calibri"/>
          <w:sz w:val="18"/>
          <w:szCs w:val="18"/>
        </w:rPr>
        <w:t>(Calibri, tamanho 9, espaçamento 1,15 entre linhas, justificado)</w:t>
      </w:r>
      <w:r w:rsidR="00576E5F">
        <w:rPr>
          <w:rFonts w:ascii="Calibri" w:hAnsi="Calibri"/>
          <w:sz w:val="18"/>
          <w:szCs w:val="18"/>
        </w:rPr>
        <w:t>.</w:t>
      </w:r>
    </w:p>
    <w:p w14:paraId="7D8BD23E" w14:textId="76A5DF0C" w:rsidR="007C1035" w:rsidRPr="000913C8" w:rsidRDefault="00191F64" w:rsidP="007C1035">
      <w:pPr>
        <w:spacing w:line="276" w:lineRule="auto"/>
        <w:jc w:val="both"/>
        <w:rPr>
          <w:rFonts w:ascii="Calibri" w:hAnsi="Calibri"/>
          <w:sz w:val="18"/>
          <w:szCs w:val="18"/>
        </w:rPr>
      </w:pPr>
      <w:r>
        <w:rPr>
          <w:rFonts w:ascii="Calibri" w:hAnsi="Calibri"/>
          <w:sz w:val="18"/>
          <w:szCs w:val="18"/>
        </w:rPr>
        <w:t xml:space="preserve"> </w:t>
      </w:r>
    </w:p>
    <w:p w14:paraId="25216315" w14:textId="77EDF80A" w:rsidR="00B9313D" w:rsidRPr="007B694D" w:rsidRDefault="00B9313D" w:rsidP="00F45837">
      <w:pPr>
        <w:jc w:val="both"/>
        <w:rPr>
          <w:rFonts w:ascii="Calibri" w:hAnsi="Calibri"/>
          <w:i/>
          <w:iCs/>
          <w:sz w:val="18"/>
          <w:szCs w:val="18"/>
        </w:rPr>
      </w:pPr>
      <w:r w:rsidRPr="003C5FD7">
        <w:rPr>
          <w:rFonts w:ascii="Calibri" w:hAnsi="Calibri"/>
          <w:b/>
          <w:sz w:val="18"/>
          <w:szCs w:val="18"/>
        </w:rPr>
        <w:t xml:space="preserve">Palavras-chave: </w:t>
      </w:r>
      <w:r w:rsidRPr="007B694D">
        <w:rPr>
          <w:rFonts w:ascii="Calibri" w:hAnsi="Calibri"/>
          <w:i/>
          <w:iCs/>
          <w:sz w:val="18"/>
          <w:szCs w:val="18"/>
        </w:rPr>
        <w:t xml:space="preserve">máximo 6 palavras; Calibri, tamanho </w:t>
      </w:r>
      <w:r w:rsidR="003C5FD7" w:rsidRPr="007B694D">
        <w:rPr>
          <w:rFonts w:ascii="Calibri" w:hAnsi="Calibri"/>
          <w:i/>
          <w:iCs/>
          <w:sz w:val="18"/>
          <w:szCs w:val="18"/>
        </w:rPr>
        <w:t>9</w:t>
      </w:r>
      <w:r w:rsidRPr="007B694D">
        <w:rPr>
          <w:rFonts w:ascii="Calibri" w:hAnsi="Calibri"/>
          <w:i/>
          <w:iCs/>
          <w:sz w:val="18"/>
          <w:szCs w:val="18"/>
        </w:rPr>
        <w:t xml:space="preserve">, </w:t>
      </w:r>
      <w:r w:rsidR="007B694D" w:rsidRPr="007B694D">
        <w:rPr>
          <w:rFonts w:ascii="Calibri" w:hAnsi="Calibri"/>
          <w:i/>
          <w:iCs/>
          <w:sz w:val="18"/>
          <w:szCs w:val="18"/>
        </w:rPr>
        <w:t xml:space="preserve">Itálico, </w:t>
      </w:r>
      <w:r w:rsidRPr="007B694D">
        <w:rPr>
          <w:rFonts w:ascii="Calibri" w:hAnsi="Calibri"/>
          <w:i/>
          <w:iCs/>
          <w:sz w:val="18"/>
          <w:szCs w:val="18"/>
        </w:rPr>
        <w:t>espaçamento simples entre linhas, max 180 caracteres, justificado</w:t>
      </w:r>
    </w:p>
    <w:p w14:paraId="0CE2DE32" w14:textId="7908B3D7" w:rsidR="00B9313D" w:rsidRPr="003C5FD7" w:rsidRDefault="00B9313D" w:rsidP="00F45837">
      <w:pPr>
        <w:jc w:val="both"/>
        <w:rPr>
          <w:rFonts w:ascii="Calibri" w:hAnsi="Calibri"/>
          <w:sz w:val="18"/>
          <w:szCs w:val="18"/>
        </w:rPr>
      </w:pPr>
      <w:r w:rsidRPr="003C5FD7">
        <w:rPr>
          <w:rFonts w:ascii="Calibri" w:hAnsi="Calibri"/>
          <w:sz w:val="18"/>
          <w:szCs w:val="18"/>
        </w:rPr>
        <w:t>K</w:t>
      </w:r>
      <w:r w:rsidRPr="003C5FD7">
        <w:rPr>
          <w:rFonts w:ascii="Calibri" w:hAnsi="Calibri"/>
          <w:b/>
          <w:sz w:val="18"/>
          <w:szCs w:val="18"/>
        </w:rPr>
        <w:t xml:space="preserve">ey-words: </w:t>
      </w:r>
      <w:r w:rsidRPr="007B694D">
        <w:rPr>
          <w:rFonts w:ascii="Calibri" w:hAnsi="Calibri"/>
          <w:i/>
          <w:iCs/>
          <w:sz w:val="18"/>
          <w:szCs w:val="18"/>
        </w:rPr>
        <w:t xml:space="preserve">(máximo 6 palavras; Calibri, tamanho 11, </w:t>
      </w:r>
      <w:r w:rsidR="007B694D" w:rsidRPr="007B694D">
        <w:rPr>
          <w:rFonts w:ascii="Calibri" w:hAnsi="Calibri"/>
          <w:i/>
          <w:iCs/>
          <w:sz w:val="18"/>
          <w:szCs w:val="18"/>
        </w:rPr>
        <w:t xml:space="preserve">Itálico, </w:t>
      </w:r>
      <w:r w:rsidRPr="007B694D">
        <w:rPr>
          <w:rFonts w:ascii="Calibri" w:hAnsi="Calibri"/>
          <w:i/>
          <w:iCs/>
          <w:sz w:val="18"/>
          <w:szCs w:val="18"/>
        </w:rPr>
        <w:t>espaçamento simples entre linhas, max 180 caracteres, justificado)</w:t>
      </w:r>
    </w:p>
    <w:p w14:paraId="7672D52A" w14:textId="77777777" w:rsidR="00B9313D" w:rsidRPr="003C5FD7" w:rsidRDefault="00B9313D" w:rsidP="00F45837">
      <w:pPr>
        <w:jc w:val="center"/>
        <w:rPr>
          <w:rFonts w:ascii="Calibri" w:hAnsi="Calibri"/>
          <w:sz w:val="18"/>
          <w:szCs w:val="18"/>
        </w:rPr>
      </w:pPr>
      <w:r w:rsidRPr="003C5FD7">
        <w:rPr>
          <w:rFonts w:ascii="Calibri" w:hAnsi="Calibri"/>
          <w:sz w:val="18"/>
          <w:szCs w:val="18"/>
        </w:rPr>
        <w:t>(inverter a ordem, no caso do resumo ser escrito em inglês)</w:t>
      </w:r>
    </w:p>
    <w:p w14:paraId="68AF6F18" w14:textId="77777777" w:rsidR="0069416D" w:rsidRPr="00AC5CB8" w:rsidRDefault="0069416D" w:rsidP="00F048E9">
      <w:pPr>
        <w:spacing w:line="276" w:lineRule="auto"/>
        <w:jc w:val="both"/>
        <w:rPr>
          <w:rFonts w:ascii="Calibri" w:hAnsi="Calibri"/>
          <w:b/>
          <w:sz w:val="22"/>
          <w:szCs w:val="22"/>
          <w:u w:val="single"/>
        </w:rPr>
      </w:pPr>
    </w:p>
    <w:p w14:paraId="6E367161" w14:textId="11F904AA" w:rsidR="00B74F6A" w:rsidRDefault="00B06B0C" w:rsidP="00F048E9">
      <w:p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  <w:sz w:val="22"/>
          <w:szCs w:val="22"/>
        </w:rPr>
        <w:t xml:space="preserve">1. </w:t>
      </w:r>
      <w:r w:rsidR="00A73C5C">
        <w:rPr>
          <w:rFonts w:ascii="Calibri" w:hAnsi="Calibri"/>
          <w:b/>
          <w:sz w:val="22"/>
          <w:szCs w:val="22"/>
        </w:rPr>
        <w:t>INTRODUÇÃO</w:t>
      </w:r>
      <w:r w:rsidR="00A33C5E">
        <w:rPr>
          <w:rFonts w:ascii="Calibri" w:hAnsi="Calibri"/>
          <w:b/>
          <w:sz w:val="22"/>
          <w:szCs w:val="22"/>
        </w:rPr>
        <w:t xml:space="preserve"> </w:t>
      </w:r>
      <w:r w:rsidR="00A33C5E" w:rsidRPr="00591AEE">
        <w:rPr>
          <w:rFonts w:ascii="Calibri" w:hAnsi="Calibri"/>
          <w:sz w:val="22"/>
          <w:szCs w:val="22"/>
        </w:rPr>
        <w:t>(Calibri, negrito, maiúsculas, tamanho 11)</w:t>
      </w:r>
    </w:p>
    <w:p w14:paraId="193D9820" w14:textId="4DFF0099" w:rsidR="00A73C5C" w:rsidRDefault="000B40BE" w:rsidP="00B06B0C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0B40BE">
        <w:rPr>
          <w:rFonts w:ascii="Calibri" w:hAnsi="Calibri"/>
          <w:sz w:val="22"/>
          <w:szCs w:val="22"/>
        </w:rPr>
        <w:t xml:space="preserve">O </w:t>
      </w:r>
      <w:r>
        <w:rPr>
          <w:rFonts w:ascii="Calibri" w:hAnsi="Calibri"/>
          <w:sz w:val="22"/>
          <w:szCs w:val="22"/>
        </w:rPr>
        <w:t>texto</w:t>
      </w:r>
      <w:r w:rsidRPr="000B40BE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>deve ter</w:t>
      </w:r>
      <w:r w:rsidRPr="000B40BE">
        <w:rPr>
          <w:rFonts w:ascii="Calibri" w:hAnsi="Calibri"/>
          <w:sz w:val="22"/>
          <w:szCs w:val="22"/>
        </w:rPr>
        <w:t xml:space="preserve"> no máximo </w:t>
      </w:r>
      <w:r>
        <w:rPr>
          <w:rFonts w:ascii="Calibri" w:hAnsi="Calibri"/>
          <w:sz w:val="22"/>
          <w:szCs w:val="22"/>
        </w:rPr>
        <w:t>4</w:t>
      </w:r>
      <w:r w:rsidRPr="000B40BE">
        <w:rPr>
          <w:rFonts w:ascii="Calibri" w:hAnsi="Calibri"/>
          <w:sz w:val="22"/>
          <w:szCs w:val="22"/>
        </w:rPr>
        <w:t xml:space="preserve"> páginas</w:t>
      </w:r>
      <w:r w:rsidR="00DB1E12">
        <w:rPr>
          <w:rFonts w:ascii="Calibri" w:hAnsi="Calibri"/>
          <w:sz w:val="22"/>
          <w:szCs w:val="22"/>
        </w:rPr>
        <w:t xml:space="preserve">, sendo obrigatória a apresentação de objetivos do estudo, dos métodos, </w:t>
      </w:r>
      <w:r w:rsidR="00815FF9">
        <w:rPr>
          <w:rFonts w:ascii="Calibri" w:hAnsi="Calibri"/>
          <w:sz w:val="22"/>
          <w:szCs w:val="22"/>
        </w:rPr>
        <w:t xml:space="preserve">dos resultados e </w:t>
      </w:r>
      <w:r w:rsidR="00F942B4">
        <w:rPr>
          <w:rFonts w:ascii="Calibri" w:hAnsi="Calibri"/>
          <w:sz w:val="22"/>
          <w:szCs w:val="22"/>
        </w:rPr>
        <w:t xml:space="preserve">da </w:t>
      </w:r>
      <w:r w:rsidR="00815FF9">
        <w:rPr>
          <w:rFonts w:ascii="Calibri" w:hAnsi="Calibri"/>
          <w:sz w:val="22"/>
          <w:szCs w:val="22"/>
        </w:rPr>
        <w:t>discussão</w:t>
      </w:r>
      <w:r w:rsidR="00AB7F01">
        <w:rPr>
          <w:rFonts w:ascii="Calibri" w:hAnsi="Calibri"/>
          <w:sz w:val="22"/>
          <w:szCs w:val="22"/>
        </w:rPr>
        <w:t>,</w:t>
      </w:r>
      <w:r w:rsidR="00815FF9">
        <w:rPr>
          <w:rFonts w:ascii="Calibri" w:hAnsi="Calibri"/>
          <w:sz w:val="22"/>
          <w:szCs w:val="22"/>
        </w:rPr>
        <w:t xml:space="preserve"> das conclusões</w:t>
      </w:r>
      <w:r w:rsidR="00AB7F01">
        <w:rPr>
          <w:rFonts w:ascii="Calibri" w:hAnsi="Calibri"/>
          <w:sz w:val="22"/>
          <w:szCs w:val="22"/>
        </w:rPr>
        <w:t xml:space="preserve"> e das referências bibliográficas</w:t>
      </w:r>
      <w:r w:rsidR="00815FF9">
        <w:rPr>
          <w:rFonts w:ascii="Calibri" w:hAnsi="Calibri"/>
          <w:sz w:val="22"/>
          <w:szCs w:val="22"/>
        </w:rPr>
        <w:t>.</w:t>
      </w:r>
      <w:r w:rsidR="00AB7F01">
        <w:rPr>
          <w:rFonts w:ascii="Calibri" w:hAnsi="Calibri"/>
          <w:sz w:val="22"/>
          <w:szCs w:val="22"/>
        </w:rPr>
        <w:t xml:space="preserve"> </w:t>
      </w:r>
      <w:r w:rsidR="00F942B4">
        <w:rPr>
          <w:rFonts w:ascii="Calibri" w:hAnsi="Calibri"/>
          <w:sz w:val="22"/>
          <w:szCs w:val="22"/>
        </w:rPr>
        <w:t>É</w:t>
      </w:r>
      <w:r w:rsidR="00FD1E7A">
        <w:rPr>
          <w:rFonts w:ascii="Calibri" w:hAnsi="Calibri"/>
          <w:sz w:val="22"/>
          <w:szCs w:val="22"/>
        </w:rPr>
        <w:t xml:space="preserve"> possível acrescentar um ponto de agradecimentos. </w:t>
      </w:r>
      <w:r w:rsidRPr="000B40BE">
        <w:rPr>
          <w:rFonts w:ascii="Calibri" w:hAnsi="Calibri"/>
          <w:sz w:val="22"/>
          <w:szCs w:val="22"/>
        </w:rPr>
        <w:t xml:space="preserve">Pode apagar o texto que é apresentado como exemplo e substituí-lo pelo seu. No entanto, os </w:t>
      </w:r>
      <w:r w:rsidR="00524E5A">
        <w:rPr>
          <w:rFonts w:ascii="Calibri" w:hAnsi="Calibri"/>
          <w:sz w:val="22"/>
          <w:szCs w:val="22"/>
        </w:rPr>
        <w:t>textos</w:t>
      </w:r>
      <w:r w:rsidRPr="000B40BE">
        <w:rPr>
          <w:rFonts w:ascii="Calibri" w:hAnsi="Calibri"/>
          <w:sz w:val="22"/>
          <w:szCs w:val="22"/>
        </w:rPr>
        <w:t xml:space="preserve"> devem seguir fielmente estas recomendações, pelo que recomendamos que guarde uma versão não alterada do documento original para referência futura.</w:t>
      </w:r>
    </w:p>
    <w:p w14:paraId="78F7681B" w14:textId="25F25D62" w:rsidR="00022A64" w:rsidRPr="00022A64" w:rsidRDefault="00022A64" w:rsidP="00B06B0C">
      <w:pPr>
        <w:spacing w:line="276" w:lineRule="auto"/>
        <w:jc w:val="both"/>
        <w:rPr>
          <w:rFonts w:ascii="Calibri" w:hAnsi="Calibri"/>
          <w:sz w:val="18"/>
          <w:szCs w:val="18"/>
        </w:rPr>
      </w:pPr>
      <w:r w:rsidRPr="00191F64">
        <w:rPr>
          <w:rFonts w:ascii="Calibri" w:hAnsi="Calibri"/>
          <w:sz w:val="18"/>
          <w:szCs w:val="18"/>
        </w:rPr>
        <w:t xml:space="preserve">(Calibri, tamanho </w:t>
      </w:r>
      <w:r>
        <w:rPr>
          <w:rFonts w:ascii="Calibri" w:hAnsi="Calibri"/>
          <w:sz w:val="18"/>
          <w:szCs w:val="18"/>
        </w:rPr>
        <w:t>11</w:t>
      </w:r>
      <w:r w:rsidRPr="00191F64">
        <w:rPr>
          <w:rFonts w:ascii="Calibri" w:hAnsi="Calibri"/>
          <w:sz w:val="18"/>
          <w:szCs w:val="18"/>
        </w:rPr>
        <w:t>, espaçamento 1,15 entre linhas, justificado)</w:t>
      </w:r>
      <w:r>
        <w:rPr>
          <w:rFonts w:ascii="Calibri" w:hAnsi="Calibri"/>
          <w:sz w:val="18"/>
          <w:szCs w:val="18"/>
        </w:rPr>
        <w:t>.</w:t>
      </w:r>
    </w:p>
    <w:p w14:paraId="7B2C56F9" w14:textId="77777777" w:rsidR="00524E5A" w:rsidRDefault="00524E5A" w:rsidP="00B06B0C">
      <w:pPr>
        <w:spacing w:line="276" w:lineRule="auto"/>
        <w:jc w:val="both"/>
        <w:rPr>
          <w:rFonts w:ascii="Calibri" w:hAnsi="Calibri"/>
          <w:sz w:val="22"/>
          <w:szCs w:val="22"/>
        </w:rPr>
      </w:pPr>
    </w:p>
    <w:p w14:paraId="0FDCD818" w14:textId="3780CB75" w:rsidR="00524E5A" w:rsidRDefault="00347E1D" w:rsidP="00B06B0C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 w:rsidRPr="00347E1D">
        <w:rPr>
          <w:rFonts w:ascii="Calibri" w:hAnsi="Calibri"/>
          <w:b/>
          <w:sz w:val="22"/>
          <w:szCs w:val="22"/>
        </w:rPr>
        <w:t xml:space="preserve">2. </w:t>
      </w:r>
      <w:r w:rsidR="00022A64" w:rsidRPr="00347E1D">
        <w:rPr>
          <w:rFonts w:ascii="Calibri" w:hAnsi="Calibri"/>
          <w:b/>
          <w:sz w:val="22"/>
          <w:szCs w:val="22"/>
        </w:rPr>
        <w:t xml:space="preserve">AUTORES E AFILIAÇÕES </w:t>
      </w:r>
    </w:p>
    <w:p w14:paraId="40873F21" w14:textId="70636BCF" w:rsidR="00684DB0" w:rsidRDefault="00684DB0" w:rsidP="00B06B0C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684DB0">
        <w:rPr>
          <w:rFonts w:ascii="Calibri" w:hAnsi="Calibri"/>
          <w:sz w:val="22"/>
          <w:szCs w:val="22"/>
        </w:rPr>
        <w:t xml:space="preserve">Utilize afiliações tão sucintas quanto possível. Por exemplo, NÃO coloque a sua posição ou grau académico, código postal, nomes de edifícios/ruas/distrito/estado, etc.). Este </w:t>
      </w:r>
      <w:r w:rsidRPr="00684DB0">
        <w:rPr>
          <w:rFonts w:ascii="Calibri" w:hAnsi="Calibri"/>
          <w:i/>
          <w:iCs/>
          <w:sz w:val="22"/>
          <w:szCs w:val="22"/>
        </w:rPr>
        <w:t>template</w:t>
      </w:r>
      <w:r w:rsidRPr="00684DB0">
        <w:rPr>
          <w:rFonts w:ascii="Calibri" w:hAnsi="Calibri"/>
          <w:sz w:val="22"/>
          <w:szCs w:val="22"/>
        </w:rPr>
        <w:t xml:space="preserve"> foi pensado para três autores, com </w:t>
      </w:r>
      <w:r w:rsidR="00B25686">
        <w:rPr>
          <w:rFonts w:ascii="Calibri" w:hAnsi="Calibri"/>
          <w:sz w:val="22"/>
          <w:szCs w:val="22"/>
        </w:rPr>
        <w:t xml:space="preserve">duas afiliações </w:t>
      </w:r>
      <w:r w:rsidRPr="00684DB0">
        <w:rPr>
          <w:rFonts w:ascii="Calibri" w:hAnsi="Calibri"/>
          <w:sz w:val="22"/>
          <w:szCs w:val="22"/>
        </w:rPr>
        <w:t>diferentes, mas poderá ser modificado de forma que as afiliações não sejam repetidas, ou quando houver um número de autores diferente de três.</w:t>
      </w:r>
    </w:p>
    <w:p w14:paraId="6DE8A3DE" w14:textId="091B6C57" w:rsidR="00762D62" w:rsidRPr="00762D62" w:rsidRDefault="00762D62" w:rsidP="00B06B0C">
      <w:pPr>
        <w:spacing w:line="276" w:lineRule="auto"/>
        <w:jc w:val="both"/>
        <w:rPr>
          <w:rFonts w:ascii="Calibri" w:hAnsi="Calibri"/>
          <w:sz w:val="18"/>
          <w:szCs w:val="18"/>
        </w:rPr>
      </w:pPr>
      <w:r w:rsidRPr="00191F64">
        <w:rPr>
          <w:rFonts w:ascii="Calibri" w:hAnsi="Calibri"/>
          <w:sz w:val="18"/>
          <w:szCs w:val="18"/>
        </w:rPr>
        <w:t xml:space="preserve">(Calibri, tamanho </w:t>
      </w:r>
      <w:r>
        <w:rPr>
          <w:rFonts w:ascii="Calibri" w:hAnsi="Calibri"/>
          <w:sz w:val="18"/>
          <w:szCs w:val="18"/>
        </w:rPr>
        <w:t>11</w:t>
      </w:r>
      <w:r w:rsidRPr="00191F64">
        <w:rPr>
          <w:rFonts w:ascii="Calibri" w:hAnsi="Calibri"/>
          <w:sz w:val="18"/>
          <w:szCs w:val="18"/>
        </w:rPr>
        <w:t>, espaçamento 1,15 entre linhas, justificado)</w:t>
      </w:r>
      <w:r>
        <w:rPr>
          <w:rFonts w:ascii="Calibri" w:hAnsi="Calibri"/>
          <w:sz w:val="18"/>
          <w:szCs w:val="18"/>
        </w:rPr>
        <w:t>.</w:t>
      </w:r>
    </w:p>
    <w:p w14:paraId="063B9400" w14:textId="1F8DAB88" w:rsidR="00347E1D" w:rsidRDefault="00347E1D" w:rsidP="00B06B0C">
      <w:pPr>
        <w:spacing w:line="276" w:lineRule="auto"/>
        <w:jc w:val="both"/>
        <w:rPr>
          <w:rFonts w:ascii="Calibri" w:hAnsi="Calibri"/>
          <w:sz w:val="22"/>
          <w:szCs w:val="22"/>
        </w:rPr>
      </w:pPr>
    </w:p>
    <w:p w14:paraId="75D03F19" w14:textId="385C4C02" w:rsidR="00B25686" w:rsidRDefault="00B25686" w:rsidP="00B25686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3</w:t>
      </w:r>
      <w:r w:rsidRPr="00347E1D">
        <w:rPr>
          <w:rFonts w:ascii="Calibri" w:hAnsi="Calibri"/>
          <w:b/>
          <w:sz w:val="22"/>
          <w:szCs w:val="22"/>
        </w:rPr>
        <w:t xml:space="preserve">. </w:t>
      </w:r>
      <w:r w:rsidR="00785D13">
        <w:rPr>
          <w:rFonts w:ascii="Calibri" w:hAnsi="Calibri"/>
          <w:b/>
          <w:sz w:val="22"/>
          <w:szCs w:val="22"/>
        </w:rPr>
        <w:t>EQUAÇÕES</w:t>
      </w:r>
      <w:r w:rsidRPr="00347E1D">
        <w:rPr>
          <w:rFonts w:ascii="Calibri" w:hAnsi="Calibri"/>
          <w:b/>
          <w:sz w:val="22"/>
          <w:szCs w:val="22"/>
        </w:rPr>
        <w:t xml:space="preserve"> </w:t>
      </w:r>
    </w:p>
    <w:p w14:paraId="39F17768" w14:textId="618D0C8A" w:rsidR="0040161C" w:rsidRDefault="0040161C" w:rsidP="0040161C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40161C">
        <w:rPr>
          <w:rFonts w:ascii="Calibri" w:hAnsi="Calibri"/>
          <w:sz w:val="22"/>
          <w:szCs w:val="22"/>
        </w:rPr>
        <w:lastRenderedPageBreak/>
        <w:t xml:space="preserve">As equações devem ser </w:t>
      </w:r>
      <w:r w:rsidR="00120B59">
        <w:rPr>
          <w:rFonts w:ascii="Calibri" w:hAnsi="Calibri"/>
          <w:sz w:val="22"/>
          <w:szCs w:val="22"/>
        </w:rPr>
        <w:t>inseridas numa tabela de duas colunas</w:t>
      </w:r>
      <w:r w:rsidR="000D146E">
        <w:rPr>
          <w:rFonts w:ascii="Calibri" w:hAnsi="Calibri"/>
          <w:sz w:val="22"/>
          <w:szCs w:val="22"/>
        </w:rPr>
        <w:t>,</w:t>
      </w:r>
      <w:r w:rsidR="00120B59">
        <w:rPr>
          <w:rFonts w:ascii="Calibri" w:hAnsi="Calibri"/>
          <w:sz w:val="22"/>
          <w:szCs w:val="22"/>
        </w:rPr>
        <w:t xml:space="preserve"> </w:t>
      </w:r>
      <w:r w:rsidRPr="0040161C">
        <w:rPr>
          <w:rFonts w:ascii="Calibri" w:hAnsi="Calibri"/>
          <w:sz w:val="22"/>
          <w:szCs w:val="22"/>
        </w:rPr>
        <w:t>centradas</w:t>
      </w:r>
      <w:r w:rsidR="000D146E">
        <w:rPr>
          <w:rFonts w:ascii="Calibri" w:hAnsi="Calibri"/>
          <w:sz w:val="22"/>
          <w:szCs w:val="22"/>
        </w:rPr>
        <w:t xml:space="preserve"> na primeira coluna</w:t>
      </w:r>
      <w:r w:rsidRPr="0040161C">
        <w:rPr>
          <w:rFonts w:ascii="Calibri" w:hAnsi="Calibri"/>
          <w:sz w:val="22"/>
          <w:szCs w:val="22"/>
        </w:rPr>
        <w:t xml:space="preserve"> e estar numeradas consecutivamente, como a Eq. [1].</w:t>
      </w:r>
    </w:p>
    <w:tbl>
      <w:tblPr>
        <w:tblStyle w:val="TabelacomGrelh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1127"/>
      </w:tblGrid>
      <w:tr w:rsidR="0012489B" w14:paraId="76FDCEEB" w14:textId="77777777" w:rsidTr="00120B59">
        <w:tc>
          <w:tcPr>
            <w:tcW w:w="7933" w:type="dxa"/>
          </w:tcPr>
          <w:p w14:paraId="7645A4C7" w14:textId="1F37F013" w:rsidR="0012489B" w:rsidRDefault="00EC0BE7" w:rsidP="0012489B">
            <w:pPr>
              <w:spacing w:line="276" w:lineRule="auto"/>
              <w:jc w:val="center"/>
              <w:rPr>
                <w:rFonts w:ascii="Calibri" w:hAnsi="Calibri"/>
                <w:sz w:val="22"/>
                <w:szCs w:val="22"/>
              </w:rPr>
            </w:pPr>
            <w:r w:rsidRPr="00480E68">
              <w:rPr>
                <w:noProof/>
                <w:position w:val="-28"/>
              </w:rPr>
              <w:object w:dxaOrig="3640" w:dyaOrig="600" w14:anchorId="4001D0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81pt;height:30.5pt;mso-width-percent:0;mso-height-percent:0;mso-width-percent:0;mso-height-percent:0" o:ole="" fillcolor="window">
                  <v:imagedata r:id="rId7" o:title=""/>
                </v:shape>
                <o:OLEObject Type="Embed" ProgID="Equation.DSMT4" ShapeID="_x0000_i1025" DrawAspect="Content" ObjectID="_1823850378" r:id="rId8"/>
              </w:object>
            </w:r>
          </w:p>
        </w:tc>
        <w:tc>
          <w:tcPr>
            <w:tcW w:w="1127" w:type="dxa"/>
          </w:tcPr>
          <w:p w14:paraId="68CF625F" w14:textId="1847B266" w:rsidR="0012489B" w:rsidRDefault="0012489B" w:rsidP="0012489B">
            <w:pPr>
              <w:spacing w:line="276" w:lineRule="auto"/>
              <w:jc w:val="center"/>
              <w:rPr>
                <w:rFonts w:ascii="Calibri" w:hAnsi="Calibri"/>
                <w:sz w:val="22"/>
                <w:szCs w:val="22"/>
              </w:rPr>
            </w:pPr>
            <w:r w:rsidRPr="0040161C">
              <w:rPr>
                <w:rFonts w:ascii="Calibri" w:hAnsi="Calibri"/>
                <w:sz w:val="22"/>
                <w:szCs w:val="22"/>
              </w:rPr>
              <w:t>[1]</w:t>
            </w:r>
          </w:p>
        </w:tc>
      </w:tr>
    </w:tbl>
    <w:p w14:paraId="0D788776" w14:textId="77777777" w:rsidR="0012489B" w:rsidRPr="0040161C" w:rsidRDefault="0012489B" w:rsidP="0040161C">
      <w:pPr>
        <w:spacing w:line="276" w:lineRule="auto"/>
        <w:jc w:val="both"/>
        <w:rPr>
          <w:rFonts w:ascii="Calibri" w:hAnsi="Calibri"/>
          <w:sz w:val="22"/>
          <w:szCs w:val="22"/>
        </w:rPr>
      </w:pPr>
    </w:p>
    <w:p w14:paraId="37CC39CC" w14:textId="77777777" w:rsidR="0040161C" w:rsidRPr="0040161C" w:rsidRDefault="0040161C" w:rsidP="0040161C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40161C">
        <w:rPr>
          <w:rFonts w:ascii="Calibri" w:hAnsi="Calibri"/>
          <w:sz w:val="22"/>
          <w:szCs w:val="22"/>
        </w:rPr>
        <w:t>onde,</w:t>
      </w:r>
    </w:p>
    <w:p w14:paraId="56372223" w14:textId="696B4C38" w:rsidR="00684DB0" w:rsidRPr="008F5F34" w:rsidRDefault="008A48BE" w:rsidP="008F5F34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8F5F34">
        <w:rPr>
          <w:rFonts w:ascii="Cambria" w:hAnsi="Cambria"/>
          <w:i/>
          <w:iCs/>
          <w:sz w:val="22"/>
          <w:szCs w:val="22"/>
        </w:rPr>
        <w:t>I</w:t>
      </w:r>
      <w:r w:rsidRPr="008F5F34">
        <w:rPr>
          <w:rFonts w:ascii="Calibri" w:hAnsi="Calibri"/>
          <w:sz w:val="22"/>
          <w:szCs w:val="22"/>
        </w:rPr>
        <w:t xml:space="preserve"> </w:t>
      </w:r>
      <w:r w:rsidR="00424831" w:rsidRPr="008F5F34">
        <w:rPr>
          <w:rFonts w:ascii="Calibri" w:hAnsi="Calibri"/>
          <w:sz w:val="22"/>
          <w:szCs w:val="22"/>
        </w:rPr>
        <w:t>c</w:t>
      </w:r>
      <w:r w:rsidRPr="008F5F34">
        <w:rPr>
          <w:rFonts w:ascii="Calibri" w:hAnsi="Calibri"/>
          <w:sz w:val="22"/>
          <w:szCs w:val="22"/>
        </w:rPr>
        <w:t>orresponde a</w:t>
      </w:r>
      <w:r w:rsidR="00424831" w:rsidRPr="008F5F34">
        <w:rPr>
          <w:rFonts w:ascii="Calibri" w:hAnsi="Calibri"/>
          <w:sz w:val="22"/>
          <w:szCs w:val="22"/>
        </w:rPr>
        <w:t>....</w:t>
      </w:r>
    </w:p>
    <w:p w14:paraId="4B905545" w14:textId="55CDC9F1" w:rsidR="00424831" w:rsidRDefault="00424831" w:rsidP="008F5F34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8F5F34">
        <w:rPr>
          <w:rFonts w:ascii="Cambria" w:hAnsi="Cambria"/>
          <w:i/>
          <w:iCs/>
          <w:sz w:val="22"/>
          <w:szCs w:val="22"/>
        </w:rPr>
        <w:t>A</w:t>
      </w:r>
      <w:r w:rsidRPr="008F5F34">
        <w:rPr>
          <w:rFonts w:ascii="Calibri" w:hAnsi="Calibri"/>
          <w:sz w:val="22"/>
          <w:szCs w:val="22"/>
        </w:rPr>
        <w:t xml:space="preserve"> corresponde a....</w:t>
      </w:r>
    </w:p>
    <w:p w14:paraId="3966648A" w14:textId="7AF819F3" w:rsidR="008F5F34" w:rsidRPr="008F5F34" w:rsidRDefault="008F5F34" w:rsidP="008F5F34">
      <w:pPr>
        <w:spacing w:line="276" w:lineRule="auto"/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....</w:t>
      </w:r>
    </w:p>
    <w:p w14:paraId="6532518A" w14:textId="77777777" w:rsidR="00684DB0" w:rsidRDefault="00684DB0" w:rsidP="00B06B0C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</w:p>
    <w:p w14:paraId="5F389CB4" w14:textId="0DB50922" w:rsidR="00424831" w:rsidRDefault="0022661F" w:rsidP="00424831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4</w:t>
      </w:r>
      <w:r w:rsidR="00424831" w:rsidRPr="00347E1D">
        <w:rPr>
          <w:rFonts w:ascii="Calibri" w:hAnsi="Calibri"/>
          <w:b/>
          <w:sz w:val="22"/>
          <w:szCs w:val="22"/>
        </w:rPr>
        <w:t xml:space="preserve">. </w:t>
      </w:r>
      <w:r w:rsidR="00B56D78">
        <w:rPr>
          <w:rFonts w:ascii="Calibri" w:hAnsi="Calibri"/>
          <w:b/>
          <w:sz w:val="22"/>
          <w:szCs w:val="22"/>
        </w:rPr>
        <w:t>QUADROS E FIGURAS</w:t>
      </w:r>
      <w:r w:rsidR="00424831" w:rsidRPr="00347E1D">
        <w:rPr>
          <w:rFonts w:ascii="Calibri" w:hAnsi="Calibri"/>
          <w:b/>
          <w:sz w:val="22"/>
          <w:szCs w:val="22"/>
        </w:rPr>
        <w:t xml:space="preserve"> </w:t>
      </w:r>
    </w:p>
    <w:p w14:paraId="59D93169" w14:textId="77777777" w:rsidR="009575E8" w:rsidRDefault="009575E8" w:rsidP="009575E8">
      <w:pPr>
        <w:pStyle w:val="07paragraphs"/>
        <w:rPr>
          <w:rFonts w:ascii="Calibri" w:hAnsi="Calibri" w:cs="Times New Roman"/>
          <w:sz w:val="22"/>
          <w:szCs w:val="22"/>
          <w:lang w:val="pt-PT"/>
        </w:rPr>
      </w:pPr>
      <w:r w:rsidRPr="009575E8">
        <w:rPr>
          <w:rFonts w:ascii="Calibri" w:hAnsi="Calibri" w:cs="Times New Roman"/>
          <w:sz w:val="22"/>
          <w:szCs w:val="22"/>
          <w:lang w:val="pt-PT"/>
        </w:rPr>
        <w:t>Os quadros devem apresentar um estilo uniforme ao longo do documento e seguir o exemplo que é apresentado no Quadro 1.</w:t>
      </w:r>
    </w:p>
    <w:p w14:paraId="4E1F62B8" w14:textId="77777777" w:rsidR="004B2629" w:rsidRPr="004B2629" w:rsidRDefault="004B2629" w:rsidP="004B2629"/>
    <w:p w14:paraId="7C496EBE" w14:textId="2317EB09" w:rsidR="009575E8" w:rsidRPr="00CD6B65" w:rsidRDefault="009575E8" w:rsidP="004A5806">
      <w:pPr>
        <w:ind w:left="1985" w:right="1982"/>
        <w:jc w:val="both"/>
        <w:rPr>
          <w:rFonts w:ascii="Calibri" w:hAnsi="Calibri"/>
          <w:sz w:val="18"/>
          <w:szCs w:val="18"/>
        </w:rPr>
      </w:pPr>
      <w:r w:rsidRPr="00CD6B65">
        <w:rPr>
          <w:rFonts w:ascii="Calibri" w:hAnsi="Calibri"/>
          <w:sz w:val="18"/>
          <w:szCs w:val="18"/>
        </w:rPr>
        <w:t xml:space="preserve">Quadro 1. A legenda de um quadro deve ser colocada no topo do quadro e dentro da largura do mesmo. </w:t>
      </w:r>
      <w:r w:rsidR="00A231B1" w:rsidRPr="00191F64">
        <w:rPr>
          <w:rFonts w:ascii="Calibri" w:hAnsi="Calibri"/>
          <w:sz w:val="18"/>
          <w:szCs w:val="18"/>
        </w:rPr>
        <w:t xml:space="preserve">(Calibri, tamanho 9, espaçamento </w:t>
      </w:r>
      <w:r w:rsidR="00923E95">
        <w:rPr>
          <w:rFonts w:ascii="Calibri" w:hAnsi="Calibri"/>
          <w:sz w:val="18"/>
          <w:szCs w:val="18"/>
        </w:rPr>
        <w:t>simples</w:t>
      </w:r>
      <w:r w:rsidR="00A231B1" w:rsidRPr="00191F64">
        <w:rPr>
          <w:rFonts w:ascii="Calibri" w:hAnsi="Calibri"/>
          <w:sz w:val="18"/>
          <w:szCs w:val="18"/>
        </w:rPr>
        <w:t xml:space="preserve"> entre linhas, justificado)</w:t>
      </w:r>
      <w:r w:rsidR="00A231B1">
        <w:rPr>
          <w:rFonts w:ascii="Calibri" w:hAnsi="Calibri"/>
          <w:sz w:val="18"/>
          <w:szCs w:val="1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1160"/>
      </w:tblGrid>
      <w:tr w:rsidR="009575E8" w:rsidRPr="00444169" w14:paraId="306A5EA0" w14:textId="77777777" w:rsidTr="00FD3BC9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282A7AEB" w14:textId="77777777" w:rsidR="009575E8" w:rsidRPr="004B262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00BA41A5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04751A3B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1B7C0142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  <w:t>C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7F490C50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  <w:t>D</w:t>
            </w:r>
          </w:p>
        </w:tc>
      </w:tr>
      <w:tr w:rsidR="009575E8" w:rsidRPr="00444169" w14:paraId="1B29897B" w14:textId="77777777" w:rsidTr="00FD3BC9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7BBCDE16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17A0FA84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15B74B7C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33D789FF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ED5CD15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</w:tr>
      <w:tr w:rsidR="009575E8" w:rsidRPr="00444169" w14:paraId="5E7FAF06" w14:textId="77777777" w:rsidTr="00FD3BC9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8BE7E9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4CA046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AD73F9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6E96D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Ac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75EFDD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Ad</w:t>
            </w:r>
          </w:p>
        </w:tc>
      </w:tr>
      <w:tr w:rsidR="009575E8" w:rsidRPr="00444169" w14:paraId="77926485" w14:textId="77777777" w:rsidTr="00FD3BC9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6A6CCB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DC8C01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F3B731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C78872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Bc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CA7FB7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</w:rPr>
              <w:t>Bd</w:t>
            </w:r>
          </w:p>
        </w:tc>
      </w:tr>
      <w:tr w:rsidR="009575E8" w:rsidRPr="00444169" w14:paraId="191BE760" w14:textId="77777777" w:rsidTr="00FD3BC9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2748BD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1E4F40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D34D39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467108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Cc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6AF3E8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Cd</w:t>
            </w:r>
          </w:p>
        </w:tc>
      </w:tr>
      <w:tr w:rsidR="009575E8" w:rsidRPr="00444169" w14:paraId="45E1592F" w14:textId="77777777" w:rsidTr="00FD3BC9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87FB0E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B7363C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A84FBA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074154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Dc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61F42E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Dd</w:t>
            </w:r>
          </w:p>
        </w:tc>
      </w:tr>
      <w:tr w:rsidR="009575E8" w:rsidRPr="00444169" w14:paraId="15077BB7" w14:textId="77777777" w:rsidTr="00FD3BC9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273D0F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</w:pPr>
            <w:r w:rsidRPr="00444169"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E5240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62703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9355AF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Ec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4B123E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  <w:r w:rsidRPr="00444169">
              <w:rPr>
                <w:rFonts w:asciiTheme="minorHAnsi" w:hAnsiTheme="minorHAnsi" w:cstheme="minorHAnsi"/>
                <w:sz w:val="18"/>
                <w:szCs w:val="18"/>
                <w:lang w:val="pt-PT"/>
              </w:rPr>
              <w:t>Ed</w:t>
            </w:r>
          </w:p>
        </w:tc>
      </w:tr>
      <w:tr w:rsidR="009575E8" w:rsidRPr="00444169" w14:paraId="19A67D33" w14:textId="77777777" w:rsidTr="00FD3BC9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5B21CEE2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b/>
                <w:bCs/>
                <w:smallCaps/>
                <w:sz w:val="18"/>
                <w:szCs w:val="18"/>
                <w:lang w:val="pt-PT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3B0A95CF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2021FAA5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52995A9E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0362E99" w14:textId="77777777" w:rsidR="009575E8" w:rsidRPr="00444169" w:rsidRDefault="009575E8" w:rsidP="00B577A9">
            <w:pPr>
              <w:pStyle w:val="10ContentTables"/>
              <w:rPr>
                <w:rFonts w:asciiTheme="minorHAnsi" w:hAnsiTheme="minorHAnsi" w:cstheme="minorHAnsi"/>
                <w:sz w:val="18"/>
                <w:szCs w:val="18"/>
                <w:lang w:val="pt-PT"/>
              </w:rPr>
            </w:pPr>
          </w:p>
        </w:tc>
      </w:tr>
    </w:tbl>
    <w:p w14:paraId="231DCA4C" w14:textId="77777777" w:rsidR="009575E8" w:rsidRPr="005D098A" w:rsidRDefault="009575E8" w:rsidP="009575E8">
      <w:pPr>
        <w:rPr>
          <w:rFonts w:ascii="Calibri" w:hAnsi="Calibri"/>
          <w:sz w:val="22"/>
          <w:szCs w:val="22"/>
        </w:rPr>
      </w:pPr>
    </w:p>
    <w:p w14:paraId="48E68500" w14:textId="5FEDD120" w:rsidR="009575E8" w:rsidRPr="005D098A" w:rsidRDefault="009575E8" w:rsidP="009575E8">
      <w:pPr>
        <w:pStyle w:val="07paragraphs"/>
        <w:rPr>
          <w:rFonts w:ascii="Calibri" w:hAnsi="Calibri" w:cs="Times New Roman"/>
          <w:sz w:val="22"/>
          <w:szCs w:val="22"/>
          <w:lang w:val="pt-PT"/>
        </w:rPr>
      </w:pPr>
      <w:r w:rsidRPr="005D098A">
        <w:rPr>
          <w:rFonts w:ascii="Calibri" w:hAnsi="Calibri" w:cs="Times New Roman"/>
          <w:sz w:val="22"/>
          <w:szCs w:val="22"/>
          <w:lang w:val="pt-PT"/>
        </w:rPr>
        <w:t xml:space="preserve">As figuras devem ser apresentar uma resolução elevada (300 dpi). Figuras sem qualidade não serão reproduzidas. As figuras não podem ultrapassar as margens da página e a informação apresentada deve ser legível. Não utilizar letras ou números nem muito pequenos nem muito grandes. A Figura 1 serve de exemplo. Quando aplicável, o texto nos gráficos e ilustrações deve ser ajustado ao tamanho </w:t>
      </w:r>
      <w:r w:rsidR="00D36768">
        <w:rPr>
          <w:rFonts w:ascii="Calibri" w:hAnsi="Calibri" w:cs="Times New Roman"/>
          <w:sz w:val="22"/>
          <w:szCs w:val="22"/>
          <w:lang w:val="pt-PT"/>
        </w:rPr>
        <w:t>9</w:t>
      </w:r>
      <w:r w:rsidRPr="005D098A">
        <w:rPr>
          <w:rFonts w:ascii="Calibri" w:hAnsi="Calibri" w:cs="Times New Roman"/>
          <w:sz w:val="22"/>
          <w:szCs w:val="22"/>
          <w:lang w:val="pt-PT"/>
        </w:rPr>
        <w:t>pt “</w:t>
      </w:r>
      <w:r w:rsidR="00D36768">
        <w:rPr>
          <w:rFonts w:ascii="Calibri" w:hAnsi="Calibri" w:cs="Times New Roman"/>
          <w:sz w:val="22"/>
          <w:szCs w:val="22"/>
          <w:lang w:val="pt-PT"/>
        </w:rPr>
        <w:t>Calibri</w:t>
      </w:r>
      <w:r w:rsidRPr="005D098A">
        <w:rPr>
          <w:rFonts w:ascii="Calibri" w:hAnsi="Calibri" w:cs="Times New Roman"/>
          <w:sz w:val="22"/>
          <w:szCs w:val="22"/>
          <w:lang w:val="pt-PT"/>
        </w:rPr>
        <w:t>”.</w:t>
      </w:r>
    </w:p>
    <w:p w14:paraId="7D54A1C2" w14:textId="1C2D8EFF" w:rsidR="009575E8" w:rsidRPr="00537B14" w:rsidRDefault="00537B14" w:rsidP="00537B14">
      <w:pPr>
        <w:jc w:val="center"/>
      </w:pPr>
      <w:r>
        <w:rPr>
          <w:noProof/>
        </w:rPr>
        <w:drawing>
          <wp:inline distT="0" distB="0" distL="0" distR="0" wp14:anchorId="6247F58A" wp14:editId="47E9049C">
            <wp:extent cx="4010505" cy="2255965"/>
            <wp:effectExtent l="0" t="0" r="3175" b="5080"/>
            <wp:docPr id="1689114943" name="Imagem 1" descr="Uma imagem com mapa, Terra, planeta, Mund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114943" name="Imagem 1" descr="Uma imagem com mapa, Terra, planeta, Mundo&#10;&#10;Descrição gerada automaticamente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7761" cy="2271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E9945" w14:textId="531D984D" w:rsidR="009575E8" w:rsidRPr="00923E95" w:rsidRDefault="009575E8" w:rsidP="009575E8">
      <w:pPr>
        <w:pStyle w:val="11CapFigure"/>
        <w:tabs>
          <w:tab w:val="clear" w:pos="6521"/>
          <w:tab w:val="left" w:pos="6946"/>
        </w:tabs>
        <w:ind w:left="1332" w:right="1361"/>
        <w:rPr>
          <w:rFonts w:ascii="Calibri" w:hAnsi="Calibri" w:cs="Times New Roman"/>
          <w:sz w:val="18"/>
          <w:szCs w:val="18"/>
          <w:lang w:val="pt-PT"/>
        </w:rPr>
      </w:pPr>
      <w:r w:rsidRPr="00923E95">
        <w:rPr>
          <w:rFonts w:ascii="Calibri" w:hAnsi="Calibri" w:cs="Times New Roman"/>
          <w:sz w:val="18"/>
          <w:szCs w:val="18"/>
          <w:lang w:val="pt-PT"/>
        </w:rPr>
        <w:t xml:space="preserve">Figura 1. A legenda da figura deve ser colocada por baixo da figura e dentro da sua largura. </w:t>
      </w:r>
      <w:r w:rsidR="004A5806" w:rsidRPr="00EC0BE7">
        <w:rPr>
          <w:rFonts w:ascii="Calibri" w:hAnsi="Calibri"/>
          <w:sz w:val="18"/>
          <w:szCs w:val="18"/>
          <w:lang w:val="pt-PT"/>
        </w:rPr>
        <w:t>(Calibri, tamanho 9, espaçamento simples entre linhas, justificado).</w:t>
      </w:r>
    </w:p>
    <w:p w14:paraId="50E0E832" w14:textId="77777777" w:rsidR="00424831" w:rsidRDefault="00424831" w:rsidP="00B06B0C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</w:p>
    <w:p w14:paraId="3457E8F8" w14:textId="2B910727" w:rsidR="00D604F3" w:rsidRDefault="00D604F3" w:rsidP="00D604F3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5</w:t>
      </w:r>
      <w:r w:rsidRPr="00347E1D">
        <w:rPr>
          <w:rFonts w:ascii="Calibri" w:hAnsi="Calibri"/>
          <w:b/>
          <w:sz w:val="22"/>
          <w:szCs w:val="22"/>
        </w:rPr>
        <w:t xml:space="preserve">. </w:t>
      </w:r>
      <w:r>
        <w:rPr>
          <w:rFonts w:ascii="Calibri" w:hAnsi="Calibri"/>
          <w:b/>
          <w:sz w:val="22"/>
          <w:szCs w:val="22"/>
        </w:rPr>
        <w:t>Citações</w:t>
      </w:r>
      <w:r w:rsidRPr="00347E1D">
        <w:rPr>
          <w:rFonts w:ascii="Calibri" w:hAnsi="Calibri"/>
          <w:b/>
          <w:sz w:val="22"/>
          <w:szCs w:val="22"/>
        </w:rPr>
        <w:t xml:space="preserve"> </w:t>
      </w:r>
    </w:p>
    <w:p w14:paraId="14ACA562" w14:textId="18ADA52E" w:rsidR="00D604F3" w:rsidRDefault="00521253" w:rsidP="00D604F3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 w:rsidRPr="00521253">
        <w:rPr>
          <w:rFonts w:ascii="Calibri" w:hAnsi="Calibri"/>
          <w:sz w:val="22"/>
          <w:szCs w:val="22"/>
        </w:rPr>
        <w:t xml:space="preserve">Deve seguir o método “autor-data” nas citações, ou seja, o último nome do autor e o ano da publicação devem aparecer no texto (e.g. Abcde, 2017; Abcde e Fghij, 2017; e Abcde et al., 2017) e uma lista completa de referências deve ser apresentada no final do </w:t>
      </w:r>
      <w:r w:rsidR="00472958">
        <w:rPr>
          <w:rFonts w:ascii="Calibri" w:hAnsi="Calibri"/>
          <w:sz w:val="22"/>
          <w:szCs w:val="22"/>
        </w:rPr>
        <w:t>texto</w:t>
      </w:r>
      <w:r w:rsidRPr="00521253">
        <w:rPr>
          <w:rFonts w:ascii="Calibri" w:hAnsi="Calibri"/>
          <w:sz w:val="22"/>
          <w:szCs w:val="22"/>
        </w:rPr>
        <w:t>. As referências devem ser listadas alfabeticamente no final do resumo alargado.</w:t>
      </w:r>
    </w:p>
    <w:p w14:paraId="5349B276" w14:textId="77777777" w:rsidR="00D604F3" w:rsidRDefault="00D604F3" w:rsidP="00B06B0C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</w:p>
    <w:p w14:paraId="47CDAD0B" w14:textId="70F0B052" w:rsidR="00023827" w:rsidRDefault="00023827" w:rsidP="00023827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Agradecimentos</w:t>
      </w:r>
      <w:r w:rsidRPr="00347E1D">
        <w:rPr>
          <w:rFonts w:ascii="Calibri" w:hAnsi="Calibri"/>
          <w:b/>
          <w:sz w:val="22"/>
          <w:szCs w:val="22"/>
        </w:rPr>
        <w:t xml:space="preserve"> </w:t>
      </w:r>
    </w:p>
    <w:p w14:paraId="1C1A345F" w14:textId="4D97190F" w:rsidR="00D604F3" w:rsidRDefault="00023827" w:rsidP="00023827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521253">
        <w:rPr>
          <w:rFonts w:ascii="Calibri" w:hAnsi="Calibri"/>
          <w:sz w:val="22"/>
          <w:szCs w:val="22"/>
        </w:rPr>
        <w:t xml:space="preserve">Deve </w:t>
      </w:r>
      <w:r w:rsidR="00111809">
        <w:rPr>
          <w:rFonts w:ascii="Calibri" w:hAnsi="Calibri"/>
          <w:sz w:val="22"/>
          <w:szCs w:val="22"/>
        </w:rPr>
        <w:t>colocar aqui os agradecimentos</w:t>
      </w:r>
      <w:r w:rsidR="008F5F34">
        <w:rPr>
          <w:rFonts w:ascii="Calibri" w:hAnsi="Calibri"/>
          <w:sz w:val="22"/>
          <w:szCs w:val="22"/>
        </w:rPr>
        <w:t>,</w:t>
      </w:r>
      <w:r w:rsidR="00111809">
        <w:rPr>
          <w:rFonts w:ascii="Calibri" w:hAnsi="Calibri"/>
          <w:sz w:val="22"/>
          <w:szCs w:val="22"/>
        </w:rPr>
        <w:t xml:space="preserve"> </w:t>
      </w:r>
      <w:r w:rsidR="005A4903">
        <w:rPr>
          <w:rFonts w:ascii="Calibri" w:hAnsi="Calibri"/>
          <w:sz w:val="22"/>
          <w:szCs w:val="22"/>
        </w:rPr>
        <w:t>não sendo este ponto numerado.</w:t>
      </w:r>
    </w:p>
    <w:p w14:paraId="21BDED8E" w14:textId="77777777" w:rsidR="005A4903" w:rsidRDefault="005A4903" w:rsidP="00023827">
      <w:pPr>
        <w:spacing w:line="276" w:lineRule="auto"/>
        <w:jc w:val="both"/>
        <w:rPr>
          <w:rFonts w:ascii="Calibri" w:hAnsi="Calibri"/>
          <w:sz w:val="22"/>
          <w:szCs w:val="22"/>
        </w:rPr>
      </w:pPr>
    </w:p>
    <w:p w14:paraId="095DB6A8" w14:textId="7DF173E8" w:rsidR="00A8375F" w:rsidRDefault="00A8375F" w:rsidP="00A8375F">
      <w:pPr>
        <w:spacing w:line="276" w:lineRule="auto"/>
        <w:jc w:val="both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Referências</w:t>
      </w:r>
      <w:r w:rsidRPr="00347E1D">
        <w:rPr>
          <w:rFonts w:ascii="Calibri" w:hAnsi="Calibri"/>
          <w:b/>
          <w:sz w:val="22"/>
          <w:szCs w:val="22"/>
        </w:rPr>
        <w:t xml:space="preserve"> </w:t>
      </w:r>
    </w:p>
    <w:p w14:paraId="58FC94A1" w14:textId="2D70F6B9" w:rsidR="00A8375F" w:rsidRDefault="00A8375F" w:rsidP="00A8375F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521253">
        <w:rPr>
          <w:rFonts w:ascii="Calibri" w:hAnsi="Calibri"/>
          <w:sz w:val="22"/>
          <w:szCs w:val="22"/>
        </w:rPr>
        <w:t xml:space="preserve">Deve </w:t>
      </w:r>
      <w:r>
        <w:rPr>
          <w:rFonts w:ascii="Calibri" w:hAnsi="Calibri"/>
          <w:sz w:val="22"/>
          <w:szCs w:val="22"/>
        </w:rPr>
        <w:t>colocar aqui a lista de referências citadas no texto de acordo com a norma APA</w:t>
      </w:r>
      <w:r w:rsidR="008F5F34">
        <w:rPr>
          <w:rFonts w:ascii="Calibri" w:hAnsi="Calibri"/>
          <w:sz w:val="22"/>
          <w:szCs w:val="22"/>
        </w:rPr>
        <w:t>, não sendo este ponto numerado</w:t>
      </w:r>
      <w:r w:rsidR="001B57CD">
        <w:rPr>
          <w:rFonts w:ascii="Calibri" w:hAnsi="Calibri"/>
          <w:sz w:val="22"/>
          <w:szCs w:val="22"/>
        </w:rPr>
        <w:t>:</w:t>
      </w:r>
    </w:p>
    <w:p w14:paraId="17D9B9FB" w14:textId="77777777" w:rsidR="008F5F34" w:rsidRDefault="008F5F34" w:rsidP="00A8375F">
      <w:pPr>
        <w:spacing w:line="276" w:lineRule="auto"/>
        <w:jc w:val="both"/>
        <w:rPr>
          <w:rFonts w:ascii="Calibri" w:hAnsi="Calibri"/>
          <w:sz w:val="22"/>
          <w:szCs w:val="22"/>
        </w:rPr>
      </w:pPr>
    </w:p>
    <w:p w14:paraId="4C2769AF" w14:textId="77777777" w:rsidR="001B57CD" w:rsidRPr="001B57CD" w:rsidRDefault="001B57CD" w:rsidP="001B57CD">
      <w:pPr>
        <w:pStyle w:val="Default"/>
        <w:jc w:val="both"/>
        <w:rPr>
          <w:rFonts w:cs="Times New Roman"/>
          <w:color w:val="auto"/>
          <w:sz w:val="22"/>
          <w:szCs w:val="22"/>
          <w:lang w:eastAsia="en-US"/>
        </w:rPr>
      </w:pPr>
      <w:r w:rsidRPr="001B57CD">
        <w:rPr>
          <w:rFonts w:cs="Times New Roman"/>
          <w:color w:val="auto"/>
          <w:sz w:val="22"/>
          <w:szCs w:val="22"/>
          <w:lang w:eastAsia="en-US"/>
        </w:rPr>
        <w:t xml:space="preserve">Livro completo </w:t>
      </w:r>
    </w:p>
    <w:p w14:paraId="7E4A2B2E" w14:textId="7B488A8C" w:rsidR="000637D0" w:rsidRDefault="000637D0" w:rsidP="008F5F34">
      <w:pPr>
        <w:pStyle w:val="Default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Apelido, A. A. (ano). </w:t>
      </w:r>
      <w:r>
        <w:rPr>
          <w:i/>
          <w:iCs/>
          <w:sz w:val="22"/>
          <w:szCs w:val="22"/>
        </w:rPr>
        <w:t xml:space="preserve">Título da publicação </w:t>
      </w:r>
      <w:r>
        <w:rPr>
          <w:sz w:val="22"/>
          <w:szCs w:val="22"/>
        </w:rPr>
        <w:t xml:space="preserve">[Translation in english]. Editor. </w:t>
      </w:r>
    </w:p>
    <w:p w14:paraId="12BCE270" w14:textId="4A3E954D" w:rsidR="005C0C0A" w:rsidRDefault="005C0C0A" w:rsidP="000637D0">
      <w:pPr>
        <w:spacing w:line="276" w:lineRule="auto"/>
        <w:jc w:val="both"/>
        <w:rPr>
          <w:rFonts w:ascii="Calibri" w:hAnsi="Calibri"/>
          <w:sz w:val="22"/>
          <w:szCs w:val="22"/>
        </w:rPr>
      </w:pPr>
      <w:r w:rsidRPr="005C0C0A">
        <w:rPr>
          <w:rFonts w:ascii="Calibri" w:hAnsi="Calibri"/>
          <w:sz w:val="22"/>
          <w:szCs w:val="22"/>
        </w:rPr>
        <w:t>Livro em formato digital</w:t>
      </w:r>
    </w:p>
    <w:p w14:paraId="46FD9584" w14:textId="0608542E" w:rsidR="00A8375F" w:rsidRPr="005575B5" w:rsidRDefault="005C0C0A" w:rsidP="008F5F34">
      <w:pPr>
        <w:pStyle w:val="Default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Apelido, A. A. (Ano). </w:t>
      </w:r>
      <w:r>
        <w:rPr>
          <w:i/>
          <w:iCs/>
          <w:sz w:val="22"/>
          <w:szCs w:val="22"/>
        </w:rPr>
        <w:t xml:space="preserve">Título do livro </w:t>
      </w:r>
      <w:r>
        <w:rPr>
          <w:sz w:val="22"/>
          <w:szCs w:val="22"/>
        </w:rPr>
        <w:t xml:space="preserve">[Translation]. Editor. </w:t>
      </w:r>
      <w:hyperlink r:id="rId10" w:history="1">
        <w:r w:rsidR="002903E9" w:rsidRPr="00B305EF">
          <w:rPr>
            <w:rStyle w:val="Hiperligao"/>
            <w:sz w:val="22"/>
            <w:szCs w:val="22"/>
          </w:rPr>
          <w:t>http://www.xxxxxxx</w:t>
        </w:r>
      </w:hyperlink>
      <w:r>
        <w:rPr>
          <w:sz w:val="22"/>
          <w:szCs w:val="22"/>
        </w:rPr>
        <w:t xml:space="preserve"> </w:t>
      </w:r>
    </w:p>
    <w:p w14:paraId="0BCFAF55" w14:textId="4CCCDBDF" w:rsidR="005A4903" w:rsidRPr="005575B5" w:rsidRDefault="00102CAD" w:rsidP="00023827">
      <w:pPr>
        <w:spacing w:line="276" w:lineRule="auto"/>
        <w:jc w:val="both"/>
        <w:rPr>
          <w:rFonts w:ascii="Calibri" w:hAnsi="Calibri"/>
          <w:bCs/>
          <w:sz w:val="22"/>
          <w:szCs w:val="22"/>
        </w:rPr>
      </w:pPr>
      <w:r w:rsidRPr="005575B5">
        <w:rPr>
          <w:rFonts w:ascii="Calibri" w:hAnsi="Calibri"/>
          <w:bCs/>
          <w:sz w:val="22"/>
          <w:szCs w:val="22"/>
        </w:rPr>
        <w:t>Capítulo de livro</w:t>
      </w:r>
    </w:p>
    <w:p w14:paraId="1BC5E7EC" w14:textId="48032EE6" w:rsidR="00102CAD" w:rsidRPr="008F5F34" w:rsidRDefault="00102CAD" w:rsidP="008F5F34">
      <w:pPr>
        <w:pStyle w:val="Default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Apelido Autor, A. A., &amp; Apelido Autor, B. B. (ano). Título do capítulo [Translation]. In A. Apelido Editor, B. Apelido Editor, &amp; C. Apelido Editor (Eds.), </w:t>
      </w:r>
      <w:r>
        <w:rPr>
          <w:i/>
          <w:iCs/>
          <w:sz w:val="22"/>
          <w:szCs w:val="22"/>
        </w:rPr>
        <w:t xml:space="preserve">Título do livro </w:t>
      </w:r>
      <w:r>
        <w:rPr>
          <w:sz w:val="22"/>
          <w:szCs w:val="22"/>
        </w:rPr>
        <w:t>(pp. xx-xx). Editor.</w:t>
      </w:r>
    </w:p>
    <w:p w14:paraId="7F004A98" w14:textId="68AF8F15" w:rsidR="009975EA" w:rsidRPr="009975EA" w:rsidRDefault="009975EA" w:rsidP="00023827">
      <w:pPr>
        <w:spacing w:line="276" w:lineRule="auto"/>
        <w:jc w:val="both"/>
        <w:rPr>
          <w:rFonts w:ascii="Calibri" w:hAnsi="Calibri"/>
          <w:bCs/>
          <w:sz w:val="22"/>
          <w:szCs w:val="22"/>
        </w:rPr>
      </w:pPr>
      <w:r w:rsidRPr="009975EA">
        <w:rPr>
          <w:rFonts w:ascii="Calibri" w:hAnsi="Calibri"/>
          <w:bCs/>
          <w:sz w:val="22"/>
          <w:szCs w:val="22"/>
        </w:rPr>
        <w:t>Artigos científicos</w:t>
      </w:r>
    </w:p>
    <w:p w14:paraId="5E732A3D" w14:textId="57A6B0D8" w:rsidR="00381FC2" w:rsidRDefault="009975EA" w:rsidP="00023827">
      <w:pPr>
        <w:spacing w:line="276" w:lineRule="auto"/>
        <w:jc w:val="both"/>
        <w:rPr>
          <w:rFonts w:ascii="Calibri" w:hAnsi="Calibri"/>
          <w:bCs/>
          <w:sz w:val="22"/>
          <w:szCs w:val="22"/>
        </w:rPr>
      </w:pPr>
      <w:r w:rsidRPr="009975EA">
        <w:rPr>
          <w:rFonts w:ascii="Calibri" w:hAnsi="Calibri"/>
          <w:bCs/>
          <w:sz w:val="22"/>
          <w:szCs w:val="22"/>
        </w:rPr>
        <w:t xml:space="preserve">Apelido, A. A., Apelido, B. B., &amp; Apelido, C. C. (ano). Título do artigo [Translation]. </w:t>
      </w:r>
      <w:r w:rsidRPr="00381FC2">
        <w:rPr>
          <w:rFonts w:ascii="Calibri" w:hAnsi="Calibri"/>
          <w:bCs/>
          <w:i/>
          <w:iCs/>
          <w:sz w:val="22"/>
          <w:szCs w:val="22"/>
        </w:rPr>
        <w:t>Nome da revista</w:t>
      </w:r>
      <w:r w:rsidRPr="009975EA">
        <w:rPr>
          <w:rFonts w:ascii="Calibri" w:hAnsi="Calibri"/>
          <w:bCs/>
          <w:sz w:val="22"/>
          <w:szCs w:val="22"/>
        </w:rPr>
        <w:t>, XX(00), pp-pp. https://doi.org/….</w:t>
      </w:r>
    </w:p>
    <w:p w14:paraId="568B933C" w14:textId="08C515DD" w:rsidR="00381FC2" w:rsidRDefault="007A52C3" w:rsidP="00023827">
      <w:pPr>
        <w:spacing w:line="276" w:lineRule="auto"/>
        <w:jc w:val="both"/>
        <w:rPr>
          <w:rFonts w:ascii="Calibri" w:hAnsi="Calibri"/>
          <w:bCs/>
          <w:sz w:val="22"/>
          <w:szCs w:val="22"/>
        </w:rPr>
      </w:pPr>
      <w:r w:rsidRPr="007A52C3">
        <w:rPr>
          <w:rFonts w:ascii="Calibri" w:hAnsi="Calibri"/>
          <w:bCs/>
          <w:sz w:val="22"/>
          <w:szCs w:val="22"/>
        </w:rPr>
        <w:t>Teses de doutoramento e Dissertações de mestrado</w:t>
      </w:r>
    </w:p>
    <w:p w14:paraId="57E256AF" w14:textId="7D694DA8" w:rsidR="007A52C3" w:rsidRPr="009975EA" w:rsidRDefault="007A52C3" w:rsidP="00023827">
      <w:pPr>
        <w:spacing w:line="276" w:lineRule="auto"/>
        <w:jc w:val="both"/>
        <w:rPr>
          <w:rFonts w:ascii="Calibri" w:hAnsi="Calibri"/>
          <w:bCs/>
          <w:sz w:val="22"/>
          <w:szCs w:val="22"/>
        </w:rPr>
      </w:pPr>
      <w:r w:rsidRPr="007A52C3">
        <w:rPr>
          <w:rFonts w:ascii="Calibri" w:hAnsi="Calibri"/>
          <w:bCs/>
          <w:sz w:val="22"/>
          <w:szCs w:val="22"/>
        </w:rPr>
        <w:t xml:space="preserve">Apelido, A. A. (ano). </w:t>
      </w:r>
      <w:r w:rsidRPr="007160A7">
        <w:rPr>
          <w:rFonts w:ascii="Calibri" w:hAnsi="Calibri"/>
          <w:bCs/>
          <w:i/>
          <w:iCs/>
          <w:sz w:val="22"/>
          <w:szCs w:val="22"/>
        </w:rPr>
        <w:t>Título da tese</w:t>
      </w:r>
      <w:r w:rsidRPr="007A52C3">
        <w:rPr>
          <w:rFonts w:ascii="Calibri" w:hAnsi="Calibri"/>
          <w:bCs/>
          <w:sz w:val="22"/>
          <w:szCs w:val="22"/>
        </w:rPr>
        <w:t xml:space="preserve"> [Translation]. [Tese de doutoramento ou dissertação de mestrado, Instituição/Universidade]. Nome do arquivo / base de dados. https://.....</w:t>
      </w:r>
    </w:p>
    <w:p w14:paraId="6590ABA4" w14:textId="5F79F5ED" w:rsidR="00EA4148" w:rsidRPr="00201EEA" w:rsidRDefault="00EA4148" w:rsidP="00020F97">
      <w:pPr>
        <w:spacing w:line="276" w:lineRule="auto"/>
        <w:jc w:val="both"/>
        <w:rPr>
          <w:rFonts w:ascii="Calibri" w:hAnsi="Calibri"/>
        </w:rPr>
      </w:pPr>
    </w:p>
    <w:sectPr w:rsidR="00EA4148" w:rsidRPr="00201EEA" w:rsidSect="00EA4148">
      <w:headerReference w:type="default" r:id="rId11"/>
      <w:footerReference w:type="even" r:id="rId12"/>
      <w:footerReference w:type="default" r:id="rId13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133448" w14:textId="77777777" w:rsidR="00C90DE1" w:rsidRDefault="00C90DE1">
      <w:r>
        <w:separator/>
      </w:r>
    </w:p>
  </w:endnote>
  <w:endnote w:type="continuationSeparator" w:id="0">
    <w:p w14:paraId="41148E99" w14:textId="77777777" w:rsidR="00C90DE1" w:rsidRDefault="00C90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99EF9B" w14:textId="77777777" w:rsidR="00E5445E" w:rsidRDefault="00E5445E" w:rsidP="00F922C8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6489DC95" w14:textId="77777777" w:rsidR="00E5445E" w:rsidRDefault="00E5445E" w:rsidP="00F922C8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53C521" w14:textId="77777777" w:rsidR="00E5445E" w:rsidRPr="00F922C8" w:rsidRDefault="00E5445E" w:rsidP="00C01C67">
    <w:pPr>
      <w:pStyle w:val="Rodap"/>
      <w:framePr w:wrap="around" w:vAnchor="text" w:hAnchor="margin" w:xAlign="right" w:y="1"/>
      <w:rPr>
        <w:rStyle w:val="Nmerodepgina"/>
        <w:sz w:val="22"/>
        <w:szCs w:val="22"/>
      </w:rPr>
    </w:pPr>
    <w:r w:rsidRPr="00F922C8">
      <w:rPr>
        <w:rStyle w:val="Nmerodepgina"/>
        <w:sz w:val="22"/>
        <w:szCs w:val="22"/>
      </w:rPr>
      <w:fldChar w:fldCharType="begin"/>
    </w:r>
    <w:r w:rsidRPr="00F922C8">
      <w:rPr>
        <w:rStyle w:val="Nmerodepgina"/>
        <w:sz w:val="22"/>
        <w:szCs w:val="22"/>
      </w:rPr>
      <w:instrText xml:space="preserve">PAGE  </w:instrText>
    </w:r>
    <w:r w:rsidRPr="00F922C8">
      <w:rPr>
        <w:rStyle w:val="Nmerodepgina"/>
        <w:sz w:val="22"/>
        <w:szCs w:val="22"/>
      </w:rPr>
      <w:fldChar w:fldCharType="separate"/>
    </w:r>
    <w:r w:rsidR="00FE52A0">
      <w:rPr>
        <w:rStyle w:val="Nmerodepgina"/>
        <w:noProof/>
        <w:sz w:val="22"/>
        <w:szCs w:val="22"/>
      </w:rPr>
      <w:t>1</w:t>
    </w:r>
    <w:r w:rsidRPr="00F922C8">
      <w:rPr>
        <w:rStyle w:val="Nmerodepgina"/>
        <w:sz w:val="22"/>
        <w:szCs w:val="22"/>
      </w:rPr>
      <w:fldChar w:fldCharType="end"/>
    </w:r>
  </w:p>
  <w:p w14:paraId="04BE42C2" w14:textId="77777777" w:rsidR="00E5445E" w:rsidRPr="00F922C8" w:rsidRDefault="00E5445E" w:rsidP="00F922C8">
    <w:pPr>
      <w:pStyle w:val="Rodap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DFEB66" w14:textId="77777777" w:rsidR="00C90DE1" w:rsidRDefault="00C90DE1">
      <w:r>
        <w:separator/>
      </w:r>
    </w:p>
  </w:footnote>
  <w:footnote w:type="continuationSeparator" w:id="0">
    <w:p w14:paraId="22BA0E4B" w14:textId="77777777" w:rsidR="00C90DE1" w:rsidRDefault="00C90D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9FA6F7" w14:textId="1A3EB3F6" w:rsidR="00C03654" w:rsidRPr="00884E81" w:rsidRDefault="00C03654" w:rsidP="00C03654">
    <w:pPr>
      <w:pStyle w:val="Cabealho"/>
      <w:jc w:val="right"/>
      <w:rPr>
        <w:rFonts w:ascii="Arial" w:hAnsi="Arial" w:cs="Arial"/>
        <w:i/>
        <w:iCs/>
        <w:sz w:val="14"/>
        <w:szCs w:val="14"/>
      </w:rPr>
    </w:pPr>
    <w:r w:rsidRPr="00884E81">
      <w:rPr>
        <w:rFonts w:ascii="Arial" w:hAnsi="Arial" w:cs="Arial"/>
        <w:i/>
        <w:iCs/>
        <w:sz w:val="14"/>
        <w:szCs w:val="14"/>
      </w:rPr>
      <w:t>Publicações da Associação Portuguesa de Geomorfólogos, Vol. XII, 202</w:t>
    </w:r>
    <w:r w:rsidR="000A4088">
      <w:rPr>
        <w:rFonts w:ascii="Arial" w:hAnsi="Arial" w:cs="Arial"/>
        <w:i/>
        <w:iCs/>
        <w:sz w:val="14"/>
        <w:szCs w:val="14"/>
      </w:rPr>
      <w:t>6</w:t>
    </w:r>
    <w:r w:rsidRPr="00884E81">
      <w:rPr>
        <w:rFonts w:ascii="Arial" w:hAnsi="Arial" w:cs="Arial"/>
        <w:i/>
        <w:iCs/>
        <w:sz w:val="14"/>
        <w:szCs w:val="14"/>
      </w:rPr>
      <w:t>, pp.??</w:t>
    </w:r>
    <w:r>
      <w:rPr>
        <w:rFonts w:ascii="Arial" w:hAnsi="Arial" w:cs="Arial"/>
        <w:i/>
        <w:iCs/>
        <w:sz w:val="14"/>
        <w:szCs w:val="14"/>
      </w:rPr>
      <w:t xml:space="preserve"> - ??.</w:t>
    </w:r>
    <w:r w:rsidRPr="00884E81">
      <w:rPr>
        <w:rFonts w:ascii="Arial" w:hAnsi="Arial" w:cs="Arial"/>
        <w:i/>
        <w:iCs/>
        <w:sz w:val="14"/>
        <w:szCs w:val="14"/>
      </w:rPr>
      <w:t xml:space="preserve"> </w:t>
    </w:r>
  </w:p>
  <w:p w14:paraId="70A825D3" w14:textId="028A5DD8" w:rsidR="00C03654" w:rsidRPr="00C03654" w:rsidRDefault="00C03654" w:rsidP="00C03654">
    <w:pPr>
      <w:pStyle w:val="Cabealho"/>
      <w:jc w:val="right"/>
      <w:rPr>
        <w:rFonts w:ascii="Arial" w:hAnsi="Arial" w:cs="Arial"/>
        <w:i/>
        <w:iCs/>
        <w:sz w:val="14"/>
        <w:szCs w:val="14"/>
      </w:rPr>
    </w:pPr>
    <w:r>
      <w:rPr>
        <w:rFonts w:ascii="Arial" w:hAnsi="Arial" w:cs="Arial"/>
        <w:i/>
        <w:iCs/>
        <w:sz w:val="14"/>
        <w:szCs w:val="14"/>
      </w:rPr>
      <w:t>1</w:t>
    </w:r>
    <w:r w:rsidR="000A4088">
      <w:rPr>
        <w:rFonts w:ascii="Arial" w:hAnsi="Arial" w:cs="Arial"/>
        <w:i/>
        <w:iCs/>
        <w:sz w:val="14"/>
        <w:szCs w:val="14"/>
      </w:rPr>
      <w:t>1</w:t>
    </w:r>
    <w:r w:rsidRPr="004A6879">
      <w:rPr>
        <w:rFonts w:ascii="Arial" w:hAnsi="Arial" w:cs="Arial"/>
        <w:i/>
        <w:iCs/>
        <w:sz w:val="14"/>
        <w:szCs w:val="14"/>
      </w:rPr>
      <w:t xml:space="preserve">ª </w:t>
    </w:r>
    <w:r>
      <w:rPr>
        <w:rFonts w:ascii="Arial" w:hAnsi="Arial" w:cs="Arial"/>
        <w:i/>
        <w:iCs/>
        <w:sz w:val="14"/>
        <w:szCs w:val="14"/>
      </w:rPr>
      <w:t xml:space="preserve">Congresso Nacional de Geomorfologia. </w:t>
    </w:r>
    <w:r w:rsidR="006E1756" w:rsidRPr="006E1756">
      <w:rPr>
        <w:rFonts w:ascii="Arial" w:hAnsi="Arial" w:cs="Arial"/>
        <w:i/>
        <w:iCs/>
        <w:sz w:val="14"/>
        <w:szCs w:val="14"/>
      </w:rPr>
      <w:t>inovações tecnológicas e aplicações para o ordenamento do território</w:t>
    </w:r>
    <w:r w:rsidR="006E1756">
      <w:rPr>
        <w:b/>
        <w:bCs/>
        <w:sz w:val="36"/>
        <w:szCs w:val="36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4E2060"/>
    <w:multiLevelType w:val="hybridMultilevel"/>
    <w:tmpl w:val="FFFFFFF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27C60799"/>
    <w:multiLevelType w:val="hybridMultilevel"/>
    <w:tmpl w:val="30CA024C"/>
    <w:lvl w:ilvl="0" w:tplc="B044D31A">
      <w:start w:val="1"/>
      <w:numFmt w:val="upperRoman"/>
      <w:lvlText w:val="%1."/>
      <w:lvlJc w:val="left"/>
      <w:pPr>
        <w:ind w:left="2140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0" w:hanging="360"/>
      </w:pPr>
    </w:lvl>
    <w:lvl w:ilvl="2" w:tplc="0816001B" w:tentative="1">
      <w:start w:val="1"/>
      <w:numFmt w:val="lowerRoman"/>
      <w:lvlText w:val="%3."/>
      <w:lvlJc w:val="right"/>
      <w:pPr>
        <w:ind w:left="3220" w:hanging="180"/>
      </w:pPr>
    </w:lvl>
    <w:lvl w:ilvl="3" w:tplc="0816000F" w:tentative="1">
      <w:start w:val="1"/>
      <w:numFmt w:val="decimal"/>
      <w:lvlText w:val="%4."/>
      <w:lvlJc w:val="left"/>
      <w:pPr>
        <w:ind w:left="3940" w:hanging="360"/>
      </w:pPr>
    </w:lvl>
    <w:lvl w:ilvl="4" w:tplc="08160019" w:tentative="1">
      <w:start w:val="1"/>
      <w:numFmt w:val="lowerLetter"/>
      <w:lvlText w:val="%5."/>
      <w:lvlJc w:val="left"/>
      <w:pPr>
        <w:ind w:left="4660" w:hanging="360"/>
      </w:pPr>
    </w:lvl>
    <w:lvl w:ilvl="5" w:tplc="0816001B" w:tentative="1">
      <w:start w:val="1"/>
      <w:numFmt w:val="lowerRoman"/>
      <w:lvlText w:val="%6."/>
      <w:lvlJc w:val="right"/>
      <w:pPr>
        <w:ind w:left="5380" w:hanging="180"/>
      </w:pPr>
    </w:lvl>
    <w:lvl w:ilvl="6" w:tplc="0816000F" w:tentative="1">
      <w:start w:val="1"/>
      <w:numFmt w:val="decimal"/>
      <w:lvlText w:val="%7."/>
      <w:lvlJc w:val="left"/>
      <w:pPr>
        <w:ind w:left="6100" w:hanging="360"/>
      </w:pPr>
    </w:lvl>
    <w:lvl w:ilvl="7" w:tplc="08160019" w:tentative="1">
      <w:start w:val="1"/>
      <w:numFmt w:val="lowerLetter"/>
      <w:lvlText w:val="%8."/>
      <w:lvlJc w:val="left"/>
      <w:pPr>
        <w:ind w:left="6820" w:hanging="360"/>
      </w:pPr>
    </w:lvl>
    <w:lvl w:ilvl="8" w:tplc="0816001B" w:tentative="1">
      <w:start w:val="1"/>
      <w:numFmt w:val="lowerRoman"/>
      <w:lvlText w:val="%9."/>
      <w:lvlJc w:val="right"/>
      <w:pPr>
        <w:ind w:left="7540" w:hanging="180"/>
      </w:pPr>
    </w:lvl>
  </w:abstractNum>
  <w:num w:numId="1" w16cid:durableId="1213036987">
    <w:abstractNumId w:val="1"/>
  </w:num>
  <w:num w:numId="2" w16cid:durableId="4450776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4148"/>
    <w:rsid w:val="00003F65"/>
    <w:rsid w:val="00005500"/>
    <w:rsid w:val="00005CA6"/>
    <w:rsid w:val="000079F3"/>
    <w:rsid w:val="00007DFC"/>
    <w:rsid w:val="000121C8"/>
    <w:rsid w:val="00020F97"/>
    <w:rsid w:val="00022A64"/>
    <w:rsid w:val="00023827"/>
    <w:rsid w:val="00043F9F"/>
    <w:rsid w:val="00057AE6"/>
    <w:rsid w:val="000637D0"/>
    <w:rsid w:val="00083E5E"/>
    <w:rsid w:val="000913C8"/>
    <w:rsid w:val="000A185C"/>
    <w:rsid w:val="000A4088"/>
    <w:rsid w:val="000A51D7"/>
    <w:rsid w:val="000B40BE"/>
    <w:rsid w:val="000B7FE2"/>
    <w:rsid w:val="000C4762"/>
    <w:rsid w:val="000D0927"/>
    <w:rsid w:val="000D146E"/>
    <w:rsid w:val="000E5906"/>
    <w:rsid w:val="00102CAD"/>
    <w:rsid w:val="0010427E"/>
    <w:rsid w:val="00111809"/>
    <w:rsid w:val="0011199A"/>
    <w:rsid w:val="001152E2"/>
    <w:rsid w:val="00120B59"/>
    <w:rsid w:val="0012489B"/>
    <w:rsid w:val="0012633D"/>
    <w:rsid w:val="00130FF3"/>
    <w:rsid w:val="00136EE1"/>
    <w:rsid w:val="0013783D"/>
    <w:rsid w:val="00152E04"/>
    <w:rsid w:val="0015544D"/>
    <w:rsid w:val="00156580"/>
    <w:rsid w:val="001677BF"/>
    <w:rsid w:val="00172A3F"/>
    <w:rsid w:val="0018232C"/>
    <w:rsid w:val="00183655"/>
    <w:rsid w:val="0019165A"/>
    <w:rsid w:val="00191F64"/>
    <w:rsid w:val="00192862"/>
    <w:rsid w:val="00195263"/>
    <w:rsid w:val="001A2051"/>
    <w:rsid w:val="001A5A72"/>
    <w:rsid w:val="001B3F40"/>
    <w:rsid w:val="001B57CD"/>
    <w:rsid w:val="001B5EB2"/>
    <w:rsid w:val="001D7C8C"/>
    <w:rsid w:val="001F1815"/>
    <w:rsid w:val="001F5538"/>
    <w:rsid w:val="00201EEA"/>
    <w:rsid w:val="00203131"/>
    <w:rsid w:val="00207DAA"/>
    <w:rsid w:val="00213336"/>
    <w:rsid w:val="00213C23"/>
    <w:rsid w:val="00213F67"/>
    <w:rsid w:val="0022661F"/>
    <w:rsid w:val="002604DD"/>
    <w:rsid w:val="00271DFA"/>
    <w:rsid w:val="002852CD"/>
    <w:rsid w:val="002903E9"/>
    <w:rsid w:val="002C2461"/>
    <w:rsid w:val="002D37B2"/>
    <w:rsid w:val="002E02EE"/>
    <w:rsid w:val="00302726"/>
    <w:rsid w:val="003039CF"/>
    <w:rsid w:val="00342699"/>
    <w:rsid w:val="0034315D"/>
    <w:rsid w:val="00347E1D"/>
    <w:rsid w:val="003517EA"/>
    <w:rsid w:val="00366089"/>
    <w:rsid w:val="0037621D"/>
    <w:rsid w:val="00381FC2"/>
    <w:rsid w:val="0038526B"/>
    <w:rsid w:val="00393701"/>
    <w:rsid w:val="003A5708"/>
    <w:rsid w:val="003A5B16"/>
    <w:rsid w:val="003A7223"/>
    <w:rsid w:val="003B10C1"/>
    <w:rsid w:val="003B4C05"/>
    <w:rsid w:val="003B778A"/>
    <w:rsid w:val="003C3D50"/>
    <w:rsid w:val="003C5FD7"/>
    <w:rsid w:val="003D5076"/>
    <w:rsid w:val="003E1FFE"/>
    <w:rsid w:val="003E346A"/>
    <w:rsid w:val="003E5E5A"/>
    <w:rsid w:val="003E669E"/>
    <w:rsid w:val="003F0921"/>
    <w:rsid w:val="0040161C"/>
    <w:rsid w:val="004019AC"/>
    <w:rsid w:val="00424831"/>
    <w:rsid w:val="00424D72"/>
    <w:rsid w:val="00425F2B"/>
    <w:rsid w:val="00427BAE"/>
    <w:rsid w:val="00442EDE"/>
    <w:rsid w:val="0044311C"/>
    <w:rsid w:val="00444169"/>
    <w:rsid w:val="00445C9E"/>
    <w:rsid w:val="0046331E"/>
    <w:rsid w:val="00463F60"/>
    <w:rsid w:val="00465940"/>
    <w:rsid w:val="00472958"/>
    <w:rsid w:val="00482A7D"/>
    <w:rsid w:val="00482B26"/>
    <w:rsid w:val="00495B5B"/>
    <w:rsid w:val="004A5806"/>
    <w:rsid w:val="004B2629"/>
    <w:rsid w:val="004B46FE"/>
    <w:rsid w:val="004B7611"/>
    <w:rsid w:val="004B7D07"/>
    <w:rsid w:val="004D4234"/>
    <w:rsid w:val="00503422"/>
    <w:rsid w:val="005053A0"/>
    <w:rsid w:val="005164BC"/>
    <w:rsid w:val="00521253"/>
    <w:rsid w:val="00524E5A"/>
    <w:rsid w:val="00530531"/>
    <w:rsid w:val="00537B14"/>
    <w:rsid w:val="00551A27"/>
    <w:rsid w:val="0055273E"/>
    <w:rsid w:val="005565A4"/>
    <w:rsid w:val="005575B5"/>
    <w:rsid w:val="00570CD3"/>
    <w:rsid w:val="00576E5F"/>
    <w:rsid w:val="00583B21"/>
    <w:rsid w:val="00591AEE"/>
    <w:rsid w:val="005A14D2"/>
    <w:rsid w:val="005A14D4"/>
    <w:rsid w:val="005A40AD"/>
    <w:rsid w:val="005A4566"/>
    <w:rsid w:val="005A4903"/>
    <w:rsid w:val="005A6E68"/>
    <w:rsid w:val="005B342D"/>
    <w:rsid w:val="005B7F69"/>
    <w:rsid w:val="005C01A5"/>
    <w:rsid w:val="005C0C0A"/>
    <w:rsid w:val="005C5A4A"/>
    <w:rsid w:val="005D098A"/>
    <w:rsid w:val="005E02CF"/>
    <w:rsid w:val="005E2EBD"/>
    <w:rsid w:val="005F77B3"/>
    <w:rsid w:val="006004CC"/>
    <w:rsid w:val="006119B6"/>
    <w:rsid w:val="00613C0A"/>
    <w:rsid w:val="0061606B"/>
    <w:rsid w:val="006243D6"/>
    <w:rsid w:val="0064496E"/>
    <w:rsid w:val="006520AF"/>
    <w:rsid w:val="006600F0"/>
    <w:rsid w:val="00683949"/>
    <w:rsid w:val="00684DB0"/>
    <w:rsid w:val="0069416D"/>
    <w:rsid w:val="006D0711"/>
    <w:rsid w:val="006E1756"/>
    <w:rsid w:val="006E32D6"/>
    <w:rsid w:val="006F31CA"/>
    <w:rsid w:val="006F54DC"/>
    <w:rsid w:val="007160A7"/>
    <w:rsid w:val="00716D2C"/>
    <w:rsid w:val="007221BE"/>
    <w:rsid w:val="0072519B"/>
    <w:rsid w:val="00744E16"/>
    <w:rsid w:val="00762D62"/>
    <w:rsid w:val="0078037B"/>
    <w:rsid w:val="00781D51"/>
    <w:rsid w:val="00785D13"/>
    <w:rsid w:val="007A3A24"/>
    <w:rsid w:val="007A52C3"/>
    <w:rsid w:val="007A6729"/>
    <w:rsid w:val="007A7F78"/>
    <w:rsid w:val="007B0ED2"/>
    <w:rsid w:val="007B6646"/>
    <w:rsid w:val="007B694D"/>
    <w:rsid w:val="007C1035"/>
    <w:rsid w:val="007C2A98"/>
    <w:rsid w:val="007C380D"/>
    <w:rsid w:val="007D7653"/>
    <w:rsid w:val="007F0280"/>
    <w:rsid w:val="007F1D55"/>
    <w:rsid w:val="007F238E"/>
    <w:rsid w:val="007F33B9"/>
    <w:rsid w:val="00801195"/>
    <w:rsid w:val="00810020"/>
    <w:rsid w:val="00815538"/>
    <w:rsid w:val="00815FF9"/>
    <w:rsid w:val="008208C1"/>
    <w:rsid w:val="0082194E"/>
    <w:rsid w:val="00831498"/>
    <w:rsid w:val="00833C58"/>
    <w:rsid w:val="00835EE9"/>
    <w:rsid w:val="00840643"/>
    <w:rsid w:val="0085109D"/>
    <w:rsid w:val="008537DE"/>
    <w:rsid w:val="0085406B"/>
    <w:rsid w:val="0086361A"/>
    <w:rsid w:val="008642A2"/>
    <w:rsid w:val="00876387"/>
    <w:rsid w:val="00881F30"/>
    <w:rsid w:val="0088541A"/>
    <w:rsid w:val="00891FE6"/>
    <w:rsid w:val="00895873"/>
    <w:rsid w:val="00897B54"/>
    <w:rsid w:val="008A2D20"/>
    <w:rsid w:val="008A48BE"/>
    <w:rsid w:val="008C00FD"/>
    <w:rsid w:val="008C72F7"/>
    <w:rsid w:val="008E17E2"/>
    <w:rsid w:val="008F5F34"/>
    <w:rsid w:val="00920BB5"/>
    <w:rsid w:val="009216D5"/>
    <w:rsid w:val="0092281B"/>
    <w:rsid w:val="00923E95"/>
    <w:rsid w:val="00930E1C"/>
    <w:rsid w:val="00936792"/>
    <w:rsid w:val="0095130B"/>
    <w:rsid w:val="009575E8"/>
    <w:rsid w:val="00967B6F"/>
    <w:rsid w:val="009703B4"/>
    <w:rsid w:val="009734CF"/>
    <w:rsid w:val="00982E8F"/>
    <w:rsid w:val="0098328E"/>
    <w:rsid w:val="009975AC"/>
    <w:rsid w:val="009975EA"/>
    <w:rsid w:val="009A79F1"/>
    <w:rsid w:val="009B13C7"/>
    <w:rsid w:val="009C3E0B"/>
    <w:rsid w:val="009C68CF"/>
    <w:rsid w:val="009E35F8"/>
    <w:rsid w:val="009E7FE5"/>
    <w:rsid w:val="009F664A"/>
    <w:rsid w:val="009F7327"/>
    <w:rsid w:val="00A01DEB"/>
    <w:rsid w:val="00A076FA"/>
    <w:rsid w:val="00A231B1"/>
    <w:rsid w:val="00A23246"/>
    <w:rsid w:val="00A33C5E"/>
    <w:rsid w:val="00A45353"/>
    <w:rsid w:val="00A47CE5"/>
    <w:rsid w:val="00A634F5"/>
    <w:rsid w:val="00A73C5C"/>
    <w:rsid w:val="00A8375F"/>
    <w:rsid w:val="00A84ECD"/>
    <w:rsid w:val="00A94C65"/>
    <w:rsid w:val="00AA4FF4"/>
    <w:rsid w:val="00AA7BD9"/>
    <w:rsid w:val="00AB059B"/>
    <w:rsid w:val="00AB070D"/>
    <w:rsid w:val="00AB2EAD"/>
    <w:rsid w:val="00AB4DAB"/>
    <w:rsid w:val="00AB7F01"/>
    <w:rsid w:val="00AC4567"/>
    <w:rsid w:val="00AC5CB8"/>
    <w:rsid w:val="00AD49A3"/>
    <w:rsid w:val="00AD515C"/>
    <w:rsid w:val="00AE27B7"/>
    <w:rsid w:val="00AF461E"/>
    <w:rsid w:val="00B038F7"/>
    <w:rsid w:val="00B047A9"/>
    <w:rsid w:val="00B06B0C"/>
    <w:rsid w:val="00B1116E"/>
    <w:rsid w:val="00B1260F"/>
    <w:rsid w:val="00B12C64"/>
    <w:rsid w:val="00B25686"/>
    <w:rsid w:val="00B329E0"/>
    <w:rsid w:val="00B36DE2"/>
    <w:rsid w:val="00B4177A"/>
    <w:rsid w:val="00B47351"/>
    <w:rsid w:val="00B56D78"/>
    <w:rsid w:val="00B577A9"/>
    <w:rsid w:val="00B64C64"/>
    <w:rsid w:val="00B64CDF"/>
    <w:rsid w:val="00B7192D"/>
    <w:rsid w:val="00B74A4D"/>
    <w:rsid w:val="00B74F6A"/>
    <w:rsid w:val="00B825CD"/>
    <w:rsid w:val="00B85F1C"/>
    <w:rsid w:val="00B86189"/>
    <w:rsid w:val="00B9234D"/>
    <w:rsid w:val="00B9313D"/>
    <w:rsid w:val="00BD5C68"/>
    <w:rsid w:val="00BE5D95"/>
    <w:rsid w:val="00BF0DD7"/>
    <w:rsid w:val="00C00F46"/>
    <w:rsid w:val="00C01C67"/>
    <w:rsid w:val="00C03654"/>
    <w:rsid w:val="00C11F78"/>
    <w:rsid w:val="00C13AC3"/>
    <w:rsid w:val="00C140D2"/>
    <w:rsid w:val="00C14AA5"/>
    <w:rsid w:val="00C14FFD"/>
    <w:rsid w:val="00C15993"/>
    <w:rsid w:val="00C3054E"/>
    <w:rsid w:val="00C5625B"/>
    <w:rsid w:val="00C66863"/>
    <w:rsid w:val="00C729FC"/>
    <w:rsid w:val="00C85AE9"/>
    <w:rsid w:val="00C87184"/>
    <w:rsid w:val="00C90DE1"/>
    <w:rsid w:val="00C93FF1"/>
    <w:rsid w:val="00C969C6"/>
    <w:rsid w:val="00CB0E5F"/>
    <w:rsid w:val="00CB4EA3"/>
    <w:rsid w:val="00CC22A9"/>
    <w:rsid w:val="00CD6B65"/>
    <w:rsid w:val="00CE57E3"/>
    <w:rsid w:val="00D07A70"/>
    <w:rsid w:val="00D14BF5"/>
    <w:rsid w:val="00D157FA"/>
    <w:rsid w:val="00D2395F"/>
    <w:rsid w:val="00D36768"/>
    <w:rsid w:val="00D424D5"/>
    <w:rsid w:val="00D43F64"/>
    <w:rsid w:val="00D44D3D"/>
    <w:rsid w:val="00D604F3"/>
    <w:rsid w:val="00D62AC4"/>
    <w:rsid w:val="00D63034"/>
    <w:rsid w:val="00D67A44"/>
    <w:rsid w:val="00D853BB"/>
    <w:rsid w:val="00D87D2E"/>
    <w:rsid w:val="00D91263"/>
    <w:rsid w:val="00DA1928"/>
    <w:rsid w:val="00DA6D81"/>
    <w:rsid w:val="00DB1E12"/>
    <w:rsid w:val="00DC6C4E"/>
    <w:rsid w:val="00DD12C2"/>
    <w:rsid w:val="00DD263A"/>
    <w:rsid w:val="00DE09ED"/>
    <w:rsid w:val="00DE17EA"/>
    <w:rsid w:val="00E02EDE"/>
    <w:rsid w:val="00E051C2"/>
    <w:rsid w:val="00E06F63"/>
    <w:rsid w:val="00E0767A"/>
    <w:rsid w:val="00E209F0"/>
    <w:rsid w:val="00E23E94"/>
    <w:rsid w:val="00E30FBB"/>
    <w:rsid w:val="00E3590C"/>
    <w:rsid w:val="00E5096B"/>
    <w:rsid w:val="00E51BF1"/>
    <w:rsid w:val="00E5445E"/>
    <w:rsid w:val="00E62111"/>
    <w:rsid w:val="00E658C4"/>
    <w:rsid w:val="00E65BBB"/>
    <w:rsid w:val="00E76475"/>
    <w:rsid w:val="00E838F3"/>
    <w:rsid w:val="00E876D0"/>
    <w:rsid w:val="00E92072"/>
    <w:rsid w:val="00EA4148"/>
    <w:rsid w:val="00EA7730"/>
    <w:rsid w:val="00EC0BE7"/>
    <w:rsid w:val="00EC15EE"/>
    <w:rsid w:val="00EC4481"/>
    <w:rsid w:val="00EE74C9"/>
    <w:rsid w:val="00EF6B46"/>
    <w:rsid w:val="00EF6C8A"/>
    <w:rsid w:val="00EF7AA2"/>
    <w:rsid w:val="00F00FE7"/>
    <w:rsid w:val="00F042B1"/>
    <w:rsid w:val="00F048E9"/>
    <w:rsid w:val="00F24C51"/>
    <w:rsid w:val="00F27F90"/>
    <w:rsid w:val="00F3224C"/>
    <w:rsid w:val="00F339AE"/>
    <w:rsid w:val="00F45837"/>
    <w:rsid w:val="00F61752"/>
    <w:rsid w:val="00F72F02"/>
    <w:rsid w:val="00F731D0"/>
    <w:rsid w:val="00F85D4F"/>
    <w:rsid w:val="00F8635A"/>
    <w:rsid w:val="00F922C8"/>
    <w:rsid w:val="00F92968"/>
    <w:rsid w:val="00F940FA"/>
    <w:rsid w:val="00F942B4"/>
    <w:rsid w:val="00FC1A22"/>
    <w:rsid w:val="00FC6993"/>
    <w:rsid w:val="00FD1E7A"/>
    <w:rsid w:val="00FE52A0"/>
    <w:rsid w:val="00FF7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78F29F5D"/>
  <w15:chartTrackingRefBased/>
  <w15:docId w15:val="{1032CA11-B307-4C41-B7B7-EE92D1322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PT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B57CD"/>
    <w:rPr>
      <w:sz w:val="24"/>
      <w:szCs w:val="24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rsid w:val="00F922C8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  <w:rsid w:val="00F922C8"/>
  </w:style>
  <w:style w:type="paragraph" w:styleId="Cabealho">
    <w:name w:val="header"/>
    <w:basedOn w:val="Normal"/>
    <w:link w:val="CabealhoCarter"/>
    <w:uiPriority w:val="99"/>
    <w:rsid w:val="00F922C8"/>
    <w:pPr>
      <w:tabs>
        <w:tab w:val="center" w:pos="4252"/>
        <w:tab w:val="right" w:pos="8504"/>
      </w:tabs>
    </w:pPr>
  </w:style>
  <w:style w:type="character" w:styleId="Refdecomentrio">
    <w:name w:val="annotation reference"/>
    <w:rsid w:val="00136EE1"/>
    <w:rPr>
      <w:sz w:val="16"/>
      <w:szCs w:val="16"/>
    </w:rPr>
  </w:style>
  <w:style w:type="paragraph" w:styleId="Textodecomentrio">
    <w:name w:val="annotation text"/>
    <w:basedOn w:val="Normal"/>
    <w:link w:val="TextodecomentrioCarter"/>
    <w:rsid w:val="00136EE1"/>
    <w:rPr>
      <w:sz w:val="20"/>
      <w:szCs w:val="20"/>
    </w:rPr>
  </w:style>
  <w:style w:type="character" w:customStyle="1" w:styleId="TextodecomentrioCarter">
    <w:name w:val="Texto de comentário Caráter"/>
    <w:link w:val="Textodecomentrio"/>
    <w:rsid w:val="00136EE1"/>
    <w:rPr>
      <w:lang w:val="pt-PT"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rsid w:val="00136EE1"/>
    <w:rPr>
      <w:b/>
      <w:bCs/>
    </w:rPr>
  </w:style>
  <w:style w:type="character" w:customStyle="1" w:styleId="AssuntodecomentrioCarter">
    <w:name w:val="Assunto de comentário Caráter"/>
    <w:link w:val="Assuntodecomentrio"/>
    <w:rsid w:val="00136EE1"/>
    <w:rPr>
      <w:b/>
      <w:bCs/>
      <w:lang w:val="pt-PT" w:eastAsia="en-US"/>
    </w:rPr>
  </w:style>
  <w:style w:type="paragraph" w:styleId="Textodebalo">
    <w:name w:val="Balloon Text"/>
    <w:basedOn w:val="Normal"/>
    <w:link w:val="TextodebaloCarter"/>
    <w:rsid w:val="00136EE1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link w:val="Textodebalo"/>
    <w:rsid w:val="00136EE1"/>
    <w:rPr>
      <w:rFonts w:ascii="Tahoma" w:hAnsi="Tahoma" w:cs="Tahoma"/>
      <w:sz w:val="16"/>
      <w:szCs w:val="16"/>
      <w:lang w:val="pt-PT" w:eastAsia="en-US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C03654"/>
    <w:rPr>
      <w:sz w:val="24"/>
      <w:szCs w:val="24"/>
      <w:lang w:eastAsia="en-US"/>
    </w:rPr>
  </w:style>
  <w:style w:type="paragraph" w:styleId="PargrafodaLista">
    <w:name w:val="List Paragraph"/>
    <w:basedOn w:val="Normal"/>
    <w:uiPriority w:val="34"/>
    <w:qFormat/>
    <w:rsid w:val="00B06B0C"/>
    <w:pPr>
      <w:ind w:left="720"/>
      <w:contextualSpacing/>
    </w:pPr>
  </w:style>
  <w:style w:type="table" w:styleId="TabelacomGrelha">
    <w:name w:val="Table Grid"/>
    <w:basedOn w:val="Tabelanormal"/>
    <w:rsid w:val="001248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7paragraphs">
    <w:name w:val="07. paragraphs"/>
    <w:basedOn w:val="Normal"/>
    <w:next w:val="Normal"/>
    <w:uiPriority w:val="99"/>
    <w:rsid w:val="009575E8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/>
    </w:rPr>
  </w:style>
  <w:style w:type="paragraph" w:customStyle="1" w:styleId="10ContentTables">
    <w:name w:val="10. Content Tables"/>
    <w:basedOn w:val="Normal"/>
    <w:uiPriority w:val="99"/>
    <w:rsid w:val="009575E8"/>
    <w:pPr>
      <w:jc w:val="center"/>
    </w:pPr>
    <w:rPr>
      <w:rFonts w:ascii="Book Antiqua" w:hAnsi="Book Antiqua" w:cs="Book Antiqua"/>
      <w:sz w:val="16"/>
      <w:szCs w:val="16"/>
      <w:lang w:val="en-US"/>
    </w:rPr>
  </w:style>
  <w:style w:type="paragraph" w:customStyle="1" w:styleId="10CapTable">
    <w:name w:val="10. CapTable"/>
    <w:basedOn w:val="Normal"/>
    <w:uiPriority w:val="99"/>
    <w:rsid w:val="009575E8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/>
    </w:rPr>
  </w:style>
  <w:style w:type="paragraph" w:customStyle="1" w:styleId="11CapFigure">
    <w:name w:val="11. CapFigure"/>
    <w:basedOn w:val="10CapTable"/>
    <w:uiPriority w:val="99"/>
    <w:rsid w:val="009575E8"/>
    <w:pPr>
      <w:spacing w:before="80" w:after="240"/>
    </w:pPr>
  </w:style>
  <w:style w:type="paragraph" w:customStyle="1" w:styleId="Default">
    <w:name w:val="Default"/>
    <w:rsid w:val="001B57CD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styleId="Hiperligao">
    <w:name w:val="Hyperlink"/>
    <w:basedOn w:val="Tipodeletrapredefinidodopargrafo"/>
    <w:rsid w:val="002903E9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2903E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yperlink" Target="http://www.xxxxxxx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785</Words>
  <Characters>4486</Characters>
  <Application>Microsoft Office Word</Application>
  <DocSecurity>0</DocSecurity>
  <Lines>144</Lines>
  <Paragraphs>9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artografia da Praia da Costa da Prata</vt:lpstr>
      <vt:lpstr>Cartografia da Praia da Costa da Prata</vt:lpstr>
    </vt:vector>
  </TitlesOfParts>
  <Company>TOSHIBA</Company>
  <LinksUpToDate>false</LinksUpToDate>
  <CharactersWithSpaces>5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tografia da Praia da Costa da Prata</dc:title>
  <dc:subject/>
  <dc:creator>Noel Moreira</dc:creator>
  <cp:keywords/>
  <cp:lastModifiedBy>revisor</cp:lastModifiedBy>
  <cp:revision>10</cp:revision>
  <dcterms:created xsi:type="dcterms:W3CDTF">2025-10-27T16:37:00Z</dcterms:created>
  <dcterms:modified xsi:type="dcterms:W3CDTF">2025-11-0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19933c5-90b1-490f-b923-0eff332f1651</vt:lpwstr>
  </property>
</Properties>
</file>